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BECC56" w14:textId="00C3D34E" w:rsidR="00ED21A0" w:rsidRDefault="003C7D02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7E43">
        <w:rPr>
          <w:rFonts w:ascii="Times New Roman" w:hAnsi="Times New Roman" w:cs="Times New Roman"/>
          <w:b/>
          <w:bCs/>
          <w:sz w:val="28"/>
          <w:szCs w:val="28"/>
        </w:rPr>
        <w:t>Комплекс оце</w:t>
      </w:r>
      <w:r w:rsidR="00ED21A0" w:rsidRPr="00C87E43">
        <w:rPr>
          <w:rFonts w:ascii="Times New Roman" w:hAnsi="Times New Roman" w:cs="Times New Roman"/>
          <w:b/>
          <w:bCs/>
          <w:sz w:val="28"/>
          <w:szCs w:val="28"/>
        </w:rPr>
        <w:t>ночных материалов по дисциплине</w:t>
      </w:r>
    </w:p>
    <w:p w14:paraId="738E0C9B" w14:textId="77777777" w:rsidR="00AB4CF6" w:rsidRPr="00C87E43" w:rsidRDefault="00AB4CF6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7B1FA80" w14:textId="7D830662" w:rsidR="00ED21A0" w:rsidRDefault="003C7D02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7E43">
        <w:rPr>
          <w:rFonts w:ascii="Times New Roman" w:hAnsi="Times New Roman" w:cs="Times New Roman"/>
          <w:b/>
          <w:bCs/>
          <w:sz w:val="28"/>
          <w:szCs w:val="28"/>
        </w:rPr>
        <w:t>«Математические методы принятия решений»</w:t>
      </w:r>
    </w:p>
    <w:p w14:paraId="2698DB8F" w14:textId="512BBD76" w:rsidR="004A7D96" w:rsidRDefault="004A7D96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61040C5" w14:textId="2847B0CE" w:rsidR="004A7D96" w:rsidRDefault="004A7D96" w:rsidP="00AB4CF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91580727"/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</w:t>
      </w:r>
    </w:p>
    <w:bookmarkEnd w:id="0"/>
    <w:p w14:paraId="69F33B79" w14:textId="77777777" w:rsidR="004A7D96" w:rsidRDefault="004A7D96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1931C79" w14:textId="6D783BA7" w:rsidR="004A7D96" w:rsidRDefault="004A7D96" w:rsidP="00AB4CF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191580802"/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38956B75" w14:textId="77777777" w:rsidR="00B624E6" w:rsidRDefault="00B624E6" w:rsidP="00AB4CF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5FE2E2C" w14:textId="57247F08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656B982F" w14:textId="03E2C4C8" w:rsidR="004A7D96" w:rsidRDefault="004A7D96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странстве </w:t>
      </w:r>
      <w:bookmarkStart w:id="2" w:name="MTBlankEqn"/>
      <w:r w:rsidR="009740A4" w:rsidRPr="00025957">
        <w:rPr>
          <w:position w:val="-4"/>
        </w:rPr>
        <w:object w:dxaOrig="380" w:dyaOrig="340" w14:anchorId="2AC345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8" o:title=""/>
          </v:shape>
          <o:OLEObject Type="Embed" ProgID="Equation.DSMT4" ShapeID="_x0000_i1025" DrawAspect="Content" ObjectID="_1815418575" r:id="rId9"/>
        </w:object>
      </w:r>
      <w:bookmarkEnd w:id="2"/>
      <w:r w:rsidRPr="009665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множества точек </w:t>
      </w:r>
      <w:r w:rsidR="009740A4" w:rsidRPr="009740A4">
        <w:rPr>
          <w:position w:val="-18"/>
        </w:rPr>
        <w:object w:dxaOrig="1680" w:dyaOrig="499" w14:anchorId="3C9C6B5B">
          <v:shape id="_x0000_i1026" type="#_x0000_t75" style="width:84pt;height:24.75pt" o:ole="">
            <v:imagedata r:id="rId10" o:title=""/>
          </v:shape>
          <o:OLEObject Type="Embed" ProgID="Equation.DSMT4" ShapeID="_x0000_i1026" DrawAspect="Content" ObjectID="_1815418576" r:id="rId11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9740A4" w:rsidRPr="009740A4">
        <w:rPr>
          <w:position w:val="-12"/>
        </w:rPr>
        <w:object w:dxaOrig="900" w:dyaOrig="440" w14:anchorId="738CBF24">
          <v:shape id="_x0000_i1027" type="#_x0000_t75" style="width:45pt;height:21.75pt" o:ole="">
            <v:imagedata r:id="rId12" o:title=""/>
          </v:shape>
          <o:OLEObject Type="Embed" ProgID="Equation.DSMT4" ShapeID="_x0000_i1027" DrawAspect="Content" ObjectID="_1815418577" r:id="rId13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ножеств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пукло, если …</w:t>
      </w:r>
    </w:p>
    <w:p w14:paraId="6BBA2035" w14:textId="505C4632" w:rsidR="004A7D96" w:rsidRPr="003F6FD3" w:rsidRDefault="004A7D96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20"/>
        </w:rPr>
        <w:object w:dxaOrig="1320" w:dyaOrig="560" w14:anchorId="3879D8A2">
          <v:shape id="_x0000_i1028" type="#_x0000_t75" style="width:66pt;height:27.75pt" o:ole="">
            <v:imagedata r:id="rId14" o:title=""/>
          </v:shape>
          <o:OLEObject Type="Embed" ProgID="Equation.DSMT4" ShapeID="_x0000_i1028" DrawAspect="Content" ObjectID="_1815418578" r:id="rId15"/>
        </w:object>
      </w:r>
    </w:p>
    <w:p w14:paraId="5E7288FD" w14:textId="60A1EC23" w:rsidR="004A7D96" w:rsidRPr="003F6FD3" w:rsidRDefault="004A7D96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20"/>
        </w:rPr>
        <w:object w:dxaOrig="1480" w:dyaOrig="560" w14:anchorId="2391252A">
          <v:shape id="_x0000_i1029" type="#_x0000_t75" style="width:74.25pt;height:27.75pt" o:ole="">
            <v:imagedata r:id="rId16" o:title=""/>
          </v:shape>
          <o:OLEObject Type="Embed" ProgID="Equation.DSMT4" ShapeID="_x0000_i1029" DrawAspect="Content" ObjectID="_1815418579" r:id="rId17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9740A4" w:rsidRPr="009740A4">
        <w:rPr>
          <w:position w:val="-6"/>
        </w:rPr>
        <w:object w:dxaOrig="1020" w:dyaOrig="300" w14:anchorId="618B06CD">
          <v:shape id="_x0000_i1030" type="#_x0000_t75" style="width:51pt;height:15pt" o:ole="">
            <v:imagedata r:id="rId18" o:title=""/>
          </v:shape>
          <o:OLEObject Type="Embed" ProgID="Equation.DSMT4" ShapeID="_x0000_i1030" DrawAspect="Content" ObjectID="_1815418580" r:id="rId19"/>
        </w:object>
      </w:r>
    </w:p>
    <w:p w14:paraId="6AFE35F0" w14:textId="20A79E55" w:rsidR="004A7D96" w:rsidRPr="003F6FD3" w:rsidRDefault="004A7D96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20"/>
        </w:rPr>
        <w:object w:dxaOrig="1660" w:dyaOrig="560" w14:anchorId="1F0F6BD0">
          <v:shape id="_x0000_i1031" type="#_x0000_t75" style="width:83.25pt;height:27.75pt" o:ole="">
            <v:imagedata r:id="rId20" o:title=""/>
          </v:shape>
          <o:OLEObject Type="Embed" ProgID="Equation.DSMT4" ShapeID="_x0000_i1031" DrawAspect="Content" ObjectID="_1815418581" r:id="rId21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20"/>
        </w:rPr>
        <w:object w:dxaOrig="1240" w:dyaOrig="560" w14:anchorId="3099A7F5">
          <v:shape id="_x0000_i1032" type="#_x0000_t75" style="width:62.25pt;height:27.75pt" o:ole="">
            <v:imagedata r:id="rId22" o:title=""/>
          </v:shape>
          <o:OLEObject Type="Embed" ProgID="Equation.DSMT4" ShapeID="_x0000_i1032" DrawAspect="Content" ObjectID="_1815418582" r:id="rId23"/>
        </w:object>
      </w:r>
    </w:p>
    <w:p w14:paraId="356824D6" w14:textId="3522B5D9" w:rsidR="004A7D96" w:rsidRPr="009665DB" w:rsidRDefault="004A7D96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20"/>
        </w:rPr>
        <w:object w:dxaOrig="2140" w:dyaOrig="560" w14:anchorId="21C30892">
          <v:shape id="_x0000_i1033" type="#_x0000_t75" style="width:107.25pt;height:27.75pt" o:ole="">
            <v:imagedata r:id="rId24" o:title=""/>
          </v:shape>
          <o:OLEObject Type="Embed" ProgID="Equation.DSMT4" ShapeID="_x0000_i1033" DrawAspect="Content" ObjectID="_1815418583" r:id="rId25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6"/>
        </w:rPr>
        <w:object w:dxaOrig="980" w:dyaOrig="300" w14:anchorId="393AB4CD">
          <v:shape id="_x0000_i1034" type="#_x0000_t75" style="width:48.75pt;height:15pt" o:ole="">
            <v:imagedata r:id="rId26" o:title=""/>
          </v:shape>
          <o:OLEObject Type="Embed" ProgID="Equation.DSMT4" ShapeID="_x0000_i1034" DrawAspect="Content" ObjectID="_1815418584" r:id="rId27"/>
        </w:object>
      </w:r>
    </w:p>
    <w:p w14:paraId="7759E7E7" w14:textId="77777777" w:rsidR="004A7D96" w:rsidRDefault="004A7D96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4F2271AB" w14:textId="77777777" w:rsidR="004A7D96" w:rsidRDefault="004A7D96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684DA6D1" w14:textId="77777777" w:rsidR="0024559E" w:rsidRDefault="0024559E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475C27B" w14:textId="77777777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50377B7F" w14:textId="4A95AE36" w:rsidR="00076558" w:rsidRPr="0074037A" w:rsidRDefault="00076558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9740A4" w:rsidRPr="009740A4">
        <w:rPr>
          <w:position w:val="-18"/>
        </w:rPr>
        <w:object w:dxaOrig="1380" w:dyaOrig="499" w14:anchorId="2D19CE55">
          <v:shape id="_x0000_i1035" type="#_x0000_t75" style="width:69pt;height:24.75pt" o:ole="">
            <v:imagedata r:id="rId28" o:title=""/>
          </v:shape>
          <o:OLEObject Type="Embed" ProgID="Equation.DSMT4" ShapeID="_x0000_i1035" DrawAspect="Content" ObjectID="_1815418585" r:id="rId2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выпуклой в некоторой област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в каждой точке </w:t>
      </w:r>
      <w:r w:rsidR="009740A4" w:rsidRPr="009740A4">
        <w:rPr>
          <w:position w:val="-18"/>
        </w:rPr>
        <w:object w:dxaOrig="2120" w:dyaOrig="499" w14:anchorId="1C4CF0D3">
          <v:shape id="_x0000_i1036" type="#_x0000_t75" style="width:105.75pt;height:24.75pt" o:ole="">
            <v:imagedata r:id="rId30" o:title=""/>
          </v:shape>
          <o:OLEObject Type="Embed" ProgID="Equation.DSMT4" ShapeID="_x0000_i1036" DrawAspect="Content" ObjectID="_1815418586" r:id="rId31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полняется условие…</w:t>
      </w:r>
    </w:p>
    <w:p w14:paraId="7B898535" w14:textId="595A5019" w:rsidR="00076558" w:rsidRPr="009665DB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) … </w:t>
      </w:r>
      <w:r w:rsidR="009740A4" w:rsidRPr="009740A4">
        <w:rPr>
          <w:position w:val="-18"/>
        </w:rPr>
        <w:object w:dxaOrig="2799" w:dyaOrig="499" w14:anchorId="61D70643">
          <v:shape id="_x0000_i1037" type="#_x0000_t75" style="width:140.25pt;height:24.75pt" o:ole="">
            <v:imagedata r:id="rId32" o:title=""/>
          </v:shape>
          <o:OLEObject Type="Embed" ProgID="Equation.DSMT4" ShapeID="_x0000_i1037" DrawAspect="Content" ObjectID="_1815418587" r:id="rId33"/>
        </w:object>
      </w:r>
    </w:p>
    <w:p w14:paraId="65C84CCB" w14:textId="50144E0C" w:rsidR="00076558" w:rsidRPr="009665DB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Б) … </w:t>
      </w:r>
      <w:r w:rsidR="009740A4" w:rsidRPr="009740A4">
        <w:rPr>
          <w:position w:val="-18"/>
        </w:rPr>
        <w:object w:dxaOrig="3120" w:dyaOrig="499" w14:anchorId="69B61062">
          <v:shape id="_x0000_i1038" type="#_x0000_t75" style="width:156pt;height:24.75pt" o:ole="">
            <v:imagedata r:id="rId34" o:title=""/>
          </v:shape>
          <o:OLEObject Type="Embed" ProgID="Equation.DSMT4" ShapeID="_x0000_i1038" DrawAspect="Content" ObjectID="_1815418588" r:id="rId35"/>
        </w:object>
      </w:r>
    </w:p>
    <w:p w14:paraId="50370267" w14:textId="7C3C96E8" w:rsidR="00076558" w:rsidRPr="00C87E43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87E43">
        <w:rPr>
          <w:rFonts w:ascii="Times New Roman" w:eastAsiaTheme="minorEastAsia" w:hAnsi="Times New Roman" w:cs="Times New Roman"/>
          <w:sz w:val="28"/>
          <w:szCs w:val="28"/>
        </w:rPr>
        <w:t xml:space="preserve">) ... </w:t>
      </w:r>
      <w:r w:rsidR="009740A4" w:rsidRPr="009740A4">
        <w:rPr>
          <w:position w:val="-18"/>
        </w:rPr>
        <w:object w:dxaOrig="3120" w:dyaOrig="499" w14:anchorId="7D25D32C">
          <v:shape id="_x0000_i1039" type="#_x0000_t75" style="width:156pt;height:24.75pt" o:ole="">
            <v:imagedata r:id="rId36" o:title=""/>
          </v:shape>
          <o:OLEObject Type="Embed" ProgID="Equation.DSMT4" ShapeID="_x0000_i1039" DrawAspect="Content" ObjectID="_1815418589" r:id="rId37"/>
        </w:object>
      </w:r>
    </w:p>
    <w:p w14:paraId="69641084" w14:textId="0E14497B" w:rsidR="00076558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) … матрица </w: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>||</w:t>
      </w:r>
      <w:r w:rsidR="009740A4" w:rsidRPr="009740A4">
        <w:rPr>
          <w:position w:val="-18"/>
        </w:rPr>
        <w:object w:dxaOrig="460" w:dyaOrig="480" w14:anchorId="76E55AEC">
          <v:shape id="_x0000_i1040" type="#_x0000_t75" style="width:23.25pt;height:24pt" o:ole="">
            <v:imagedata r:id="rId38" o:title=""/>
          </v:shape>
          <o:OLEObject Type="Embed" ProgID="Equation.DSMT4" ShapeID="_x0000_i1040" DrawAspect="Content" ObjectID="_1815418590" r:id="rId39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||, </w:t>
      </w:r>
      <w:r w:rsidR="009740A4" w:rsidRPr="009740A4">
        <w:rPr>
          <w:position w:val="-12"/>
        </w:rPr>
        <w:object w:dxaOrig="940" w:dyaOrig="440" w14:anchorId="6302D3BC">
          <v:shape id="_x0000_i1041" type="#_x0000_t75" style="width:47.25pt;height:21.75pt" o:ole="">
            <v:imagedata r:id="rId40" o:title=""/>
          </v:shape>
          <o:OLEObject Type="Embed" ProgID="Equation.DSMT4" ShapeID="_x0000_i1041" DrawAspect="Content" ObjectID="_1815418591" r:id="rId4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ложительно определена</w:t>
      </w:r>
    </w:p>
    <w:p w14:paraId="3EDA95C2" w14:textId="77777777" w:rsidR="00076558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ый ответ: Г</w:t>
      </w:r>
    </w:p>
    <w:p w14:paraId="62B00C57" w14:textId="77777777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0ADEF7A6" w14:textId="77777777" w:rsidR="0024559E" w:rsidRDefault="0024559E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0605878E" w14:textId="77777777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7C4FED2A" w14:textId="477102AB" w:rsidR="00076558" w:rsidRDefault="00076558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а матрица «игры с природой» </w:t>
      </w:r>
      <w:r w:rsidR="009740A4" w:rsidRPr="009740A4">
        <w:rPr>
          <w:position w:val="-20"/>
        </w:rPr>
        <w:object w:dxaOrig="980" w:dyaOrig="540" w14:anchorId="64CEBB84">
          <v:shape id="_x0000_i1042" type="#_x0000_t75" style="width:48.75pt;height:27pt" o:ole="">
            <v:imagedata r:id="rId42" o:title=""/>
          </v:shape>
          <o:OLEObject Type="Embed" ProgID="Equation.DSMT4" ShapeID="_x0000_i1042" DrawAspect="Content" ObjectID="_1815418592" r:id="rId43"/>
        </w:object>
      </w:r>
      <w:r w:rsidRPr="009665D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Поведение ЛПР описывается критерием Сэвиджа, который имеет вид…</w:t>
      </w:r>
    </w:p>
    <w:p w14:paraId="214A4BF6" w14:textId="6EE4F001" w:rsidR="00076558" w:rsidRPr="009665DB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28"/>
        </w:rPr>
        <w:object w:dxaOrig="3960" w:dyaOrig="700" w14:anchorId="55D1BE7C">
          <v:shape id="_x0000_i1043" type="#_x0000_t75" style="width:198pt;height:35.25pt" o:ole="">
            <v:imagedata r:id="rId44" o:title=""/>
          </v:shape>
          <o:OLEObject Type="Embed" ProgID="Equation.DSMT4" ShapeID="_x0000_i1043" DrawAspect="Content" ObjectID="_1815418593" r:id="rId45"/>
        </w:object>
      </w:r>
    </w:p>
    <w:p w14:paraId="3A50DED4" w14:textId="6FBC216D" w:rsidR="00076558" w:rsidRPr="009665DB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26"/>
        </w:rPr>
        <w:object w:dxaOrig="3019" w:dyaOrig="639" w14:anchorId="3A684F80">
          <v:shape id="_x0000_i1044" type="#_x0000_t75" style="width:150.75pt;height:32.25pt" o:ole="">
            <v:imagedata r:id="rId46" o:title=""/>
          </v:shape>
          <o:OLEObject Type="Embed" ProgID="Equation.DSMT4" ShapeID="_x0000_i1044" DrawAspect="Content" ObjectID="_1815418594" r:id="rId47"/>
        </w:object>
      </w:r>
    </w:p>
    <w:p w14:paraId="4B814946" w14:textId="28AB908F" w:rsidR="00076558" w:rsidRPr="009665DB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="009740A4" w:rsidRPr="009740A4">
        <w:rPr>
          <w:position w:val="-36"/>
        </w:rPr>
        <w:object w:dxaOrig="1860" w:dyaOrig="820" w14:anchorId="16C07E6E">
          <v:shape id="_x0000_i1045" type="#_x0000_t75" style="width:93pt;height:41.25pt" o:ole="">
            <v:imagedata r:id="rId48" o:title=""/>
          </v:shape>
          <o:OLEObject Type="Embed" ProgID="Equation.DSMT4" ShapeID="_x0000_i1045" DrawAspect="Content" ObjectID="_1815418595" r:id="rId49"/>
        </w:object>
      </w:r>
    </w:p>
    <w:p w14:paraId="39E4EF9A" w14:textId="662DA212" w:rsidR="00076558" w:rsidRPr="009665DB" w:rsidRDefault="00076558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26"/>
        </w:rPr>
        <w:object w:dxaOrig="2000" w:dyaOrig="660" w14:anchorId="039374B8">
          <v:shape id="_x0000_i1046" type="#_x0000_t75" style="width:99.75pt;height:33pt" o:ole="">
            <v:imagedata r:id="rId50" o:title=""/>
          </v:shape>
          <o:OLEObject Type="Embed" ProgID="Equation.DSMT4" ShapeID="_x0000_i1046" DrawAspect="Content" ObjectID="_1815418596" r:id="rId51"/>
        </w:object>
      </w:r>
    </w:p>
    <w:p w14:paraId="1EC8B360" w14:textId="77777777" w:rsidR="00076558" w:rsidRDefault="00076558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149627D8" w14:textId="77777777" w:rsidR="00076558" w:rsidRDefault="00076558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0691B63F" w14:textId="77777777" w:rsidR="0024559E" w:rsidRDefault="0024559E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6CF61BD" w14:textId="77777777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2F831C13" w14:textId="3E0B4B8E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 экстремума функционала</w:t>
      </w:r>
    </w:p>
    <w:p w14:paraId="53D8CAF6" w14:textId="15EA3D4F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20"/>
        </w:rPr>
        <w:object w:dxaOrig="5400" w:dyaOrig="580" w14:anchorId="08E89C59">
          <v:shape id="_x0000_i1047" type="#_x0000_t75" style="width:270pt;height:29.25pt" o:ole="">
            <v:imagedata r:id="rId52" o:title=""/>
          </v:shape>
          <o:OLEObject Type="Embed" ProgID="Equation.DSMT4" ShapeID="_x0000_i1047" DrawAspect="Content" ObjectID="_1815418597" r:id="rId53"/>
        </w:object>
      </w:r>
    </w:p>
    <w:p w14:paraId="3EEF12D6" w14:textId="77777777" w:rsidR="003F05E3" w:rsidRPr="00760C1B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уществляется с помощью уравнения…</w:t>
      </w:r>
    </w:p>
    <w:p w14:paraId="74B282EA" w14:textId="725AF1AF" w:rsidR="003F05E3" w:rsidRPr="00F52348" w:rsidRDefault="003F05E3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28"/>
        </w:rPr>
        <w:object w:dxaOrig="1760" w:dyaOrig="760" w14:anchorId="2E2BBE41">
          <v:shape id="_x0000_i1048" type="#_x0000_t75" style="width:87.75pt;height:38.25pt" o:ole="">
            <v:imagedata r:id="rId54" o:title=""/>
          </v:shape>
          <o:OLEObject Type="Embed" ProgID="Equation.DSMT4" ShapeID="_x0000_i1048" DrawAspect="Content" ObjectID="_1815418598" r:id="rId55"/>
        </w:object>
      </w:r>
    </w:p>
    <w:p w14:paraId="7F554FC7" w14:textId="6B03D31F" w:rsidR="003F05E3" w:rsidRPr="009665DB" w:rsidRDefault="003F05E3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28"/>
        </w:rPr>
        <w:object w:dxaOrig="1640" w:dyaOrig="720" w14:anchorId="2B23534A">
          <v:shape id="_x0000_i1049" type="#_x0000_t75" style="width:81.75pt;height:36pt" o:ole="">
            <v:imagedata r:id="rId56" o:title=""/>
          </v:shape>
          <o:OLEObject Type="Embed" ProgID="Equation.DSMT4" ShapeID="_x0000_i1049" DrawAspect="Content" ObjectID="_1815418599" r:id="rId57"/>
        </w:object>
      </w:r>
    </w:p>
    <w:p w14:paraId="06E28067" w14:textId="24A6D45C" w:rsidR="003F05E3" w:rsidRPr="009665DB" w:rsidRDefault="003F05E3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28"/>
        </w:rPr>
        <w:object w:dxaOrig="1660" w:dyaOrig="720" w14:anchorId="1AAC4334">
          <v:shape id="_x0000_i1050" type="#_x0000_t75" style="width:83.25pt;height:36pt" o:ole="">
            <v:imagedata r:id="rId58" o:title=""/>
          </v:shape>
          <o:OLEObject Type="Embed" ProgID="Equation.DSMT4" ShapeID="_x0000_i1050" DrawAspect="Content" ObjectID="_1815418600" r:id="rId59"/>
        </w:object>
      </w:r>
    </w:p>
    <w:p w14:paraId="3A64B3AE" w14:textId="22538530" w:rsidR="003F05E3" w:rsidRPr="009665DB" w:rsidRDefault="003F05E3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28"/>
        </w:rPr>
        <w:object w:dxaOrig="1640" w:dyaOrig="720" w14:anchorId="40F0F4EC">
          <v:shape id="_x0000_i1051" type="#_x0000_t75" style="width:81.75pt;height:36pt" o:ole="">
            <v:imagedata r:id="rId60" o:title=""/>
          </v:shape>
          <o:OLEObject Type="Embed" ProgID="Equation.DSMT4" ShapeID="_x0000_i1051" DrawAspect="Content" ObjectID="_1815418601" r:id="rId61"/>
        </w:object>
      </w:r>
    </w:p>
    <w:p w14:paraId="444DDFE5" w14:textId="77777777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7A932B2E" w14:textId="16A233A5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67A3F072" w14:textId="174C2566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2F7777F9" w14:textId="77777777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59A3DFB9" w14:textId="6F36DA23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задачах нелинейной оптимизации критическими точкам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660B7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называются точки, в которых для целевой функции выполняются условие…</w:t>
      </w:r>
    </w:p>
    <w:p w14:paraId="7ECAAE65" w14:textId="5BA6078F" w:rsidR="00216647" w:rsidRPr="00F52348" w:rsidRDefault="00216647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18"/>
        </w:rPr>
        <w:object w:dxaOrig="4000" w:dyaOrig="499" w14:anchorId="17F69ADD">
          <v:shape id="_x0000_i1052" type="#_x0000_t75" style="width:200.25pt;height:24.75pt" o:ole="">
            <v:imagedata r:id="rId62" o:title=""/>
          </v:shape>
          <o:OLEObject Type="Embed" ProgID="Equation.DSMT4" ShapeID="_x0000_i1052" DrawAspect="Content" ObjectID="_1815418602" r:id="rId63"/>
        </w:object>
      </w:r>
    </w:p>
    <w:p w14:paraId="40915200" w14:textId="3B3681E8" w:rsidR="00216647" w:rsidRPr="009665DB" w:rsidRDefault="00216647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18"/>
        </w:rPr>
        <w:object w:dxaOrig="2020" w:dyaOrig="499" w14:anchorId="4FB4E130">
          <v:shape id="_x0000_i1053" type="#_x0000_t75" style="width:101.25pt;height:24.75pt" o:ole="">
            <v:imagedata r:id="rId64" o:title=""/>
          </v:shape>
          <o:OLEObject Type="Embed" ProgID="Equation.DSMT4" ShapeID="_x0000_i1053" DrawAspect="Content" ObjectID="_1815418603" r:id="rId65"/>
        </w:object>
      </w:r>
    </w:p>
    <w:p w14:paraId="2203A6D7" w14:textId="381D8354" w:rsidR="00216647" w:rsidRPr="00F52348" w:rsidRDefault="00216647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18"/>
        </w:rPr>
        <w:object w:dxaOrig="5340" w:dyaOrig="499" w14:anchorId="19C471C4">
          <v:shape id="_x0000_i1054" type="#_x0000_t75" style="width:267pt;height:24.75pt" o:ole="">
            <v:imagedata r:id="rId66" o:title=""/>
          </v:shape>
          <o:OLEObject Type="Embed" ProgID="Equation.DSMT4" ShapeID="_x0000_i1054" DrawAspect="Content" ObjectID="_1815418604" r:id="rId67"/>
        </w:object>
      </w:r>
    </w:p>
    <w:p w14:paraId="01243B9C" w14:textId="705B0191" w:rsidR="00216647" w:rsidRPr="009665DB" w:rsidRDefault="00216647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16"/>
        </w:rPr>
        <w:object w:dxaOrig="3920" w:dyaOrig="460" w14:anchorId="378256F5">
          <v:shape id="_x0000_i1055" type="#_x0000_t75" style="width:195.75pt;height:23.25pt" o:ole="">
            <v:imagedata r:id="rId68" o:title=""/>
          </v:shape>
          <o:OLEObject Type="Embed" ProgID="Equation.DSMT4" ShapeID="_x0000_i1055" DrawAspect="Content" ObjectID="_1815418605" r:id="rId69"/>
        </w:object>
      </w:r>
    </w:p>
    <w:p w14:paraId="660F774F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7A60EEE8" w14:textId="24E6B098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41118944" w14:textId="58CBCB92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2A7C373" w14:textId="77777777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1CB36973" w14:textId="65BFF2BB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4559E">
        <w:rPr>
          <w:rFonts w:ascii="Times New Roman" w:hAnsi="Times New Roman" w:cs="Times New Roman"/>
          <w:sz w:val="28"/>
          <w:szCs w:val="28"/>
        </w:rPr>
        <w:t>Функционально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уравнение дискретного динамического программирования имеет вид…</w:t>
      </w:r>
    </w:p>
    <w:p w14:paraId="29E12E8E" w14:textId="126F1789" w:rsidR="00216647" w:rsidRPr="00C87E43" w:rsidRDefault="00216647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)</w:t>
      </w:r>
      <w:r w:rsidR="009740A4" w:rsidRPr="009740A4">
        <w:rPr>
          <w:position w:val="-32"/>
        </w:rPr>
        <w:object w:dxaOrig="4860" w:dyaOrig="780" w14:anchorId="127B432C">
          <v:shape id="_x0000_i1056" type="#_x0000_t75" style="width:243pt;height:39pt" o:ole="">
            <v:imagedata r:id="rId70" o:title=""/>
          </v:shape>
          <o:OLEObject Type="Embed" ProgID="Equation.DSMT4" ShapeID="_x0000_i1056" DrawAspect="Content" ObjectID="_1815418606" r:id="rId71"/>
        </w:object>
      </w:r>
    </w:p>
    <w:p w14:paraId="3EC3C5E4" w14:textId="62C54126" w:rsidR="00216647" w:rsidRPr="00C87E43" w:rsidRDefault="00216647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)</w:t>
      </w:r>
      <w:r w:rsidR="009740A4" w:rsidRPr="009740A4">
        <w:rPr>
          <w:position w:val="-18"/>
        </w:rPr>
        <w:object w:dxaOrig="7220" w:dyaOrig="499" w14:anchorId="5463EA93">
          <v:shape id="_x0000_i1057" type="#_x0000_t75" style="width:360.75pt;height:24.75pt" o:ole="">
            <v:imagedata r:id="rId72" o:title=""/>
          </v:shape>
          <o:OLEObject Type="Embed" ProgID="Equation.DSMT4" ShapeID="_x0000_i1057" DrawAspect="Content" ObjectID="_1815418607" r:id="rId73"/>
        </w:object>
      </w:r>
    </w:p>
    <w:p w14:paraId="778BA087" w14:textId="596B9006" w:rsidR="00216647" w:rsidRDefault="00216647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В)</w:t>
      </w:r>
      <w:r w:rsidR="009740A4" w:rsidRPr="009740A4">
        <w:rPr>
          <w:position w:val="-32"/>
        </w:rPr>
        <w:object w:dxaOrig="3540" w:dyaOrig="780" w14:anchorId="0775736D">
          <v:shape id="_x0000_i1058" type="#_x0000_t75" style="width:177pt;height:39pt" o:ole="">
            <v:imagedata r:id="rId74" o:title=""/>
          </v:shape>
          <o:OLEObject Type="Embed" ProgID="Equation.DSMT4" ShapeID="_x0000_i1058" DrawAspect="Content" ObjectID="_1815418608" r:id="rId75"/>
        </w:object>
      </w:r>
    </w:p>
    <w:p w14:paraId="429A600A" w14:textId="5B450597" w:rsidR="00216647" w:rsidRPr="00C87E43" w:rsidRDefault="00216647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)</w:t>
      </w:r>
      <w:r w:rsidR="009740A4" w:rsidRPr="009740A4">
        <w:rPr>
          <w:position w:val="-32"/>
        </w:rPr>
        <w:object w:dxaOrig="7440" w:dyaOrig="780" w14:anchorId="1A60FDCC">
          <v:shape id="_x0000_i1059" type="#_x0000_t75" style="width:372pt;height:39pt" o:ole="">
            <v:imagedata r:id="rId76" o:title=""/>
          </v:shape>
          <o:OLEObject Type="Embed" ProgID="Equation.DSMT4" ShapeID="_x0000_i1059" DrawAspect="Content" ObjectID="_1815418609" r:id="rId77"/>
        </w:object>
      </w:r>
    </w:p>
    <w:p w14:paraId="3763495C" w14:textId="77777777" w:rsidR="00216647" w:rsidRPr="00343D4D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77020D35" w14:textId="32F2F2E6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D5D2870" w14:textId="69E52415" w:rsidR="00E55491" w:rsidRDefault="00E5549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F9EBB57" w14:textId="77777777" w:rsidR="0024559E" w:rsidRPr="0024559E" w:rsidRDefault="0024559E" w:rsidP="00AB4CF6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6307E773" w14:textId="1FC7CE1B" w:rsidR="00E55491" w:rsidRDefault="00E5549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24559E">
        <w:rPr>
          <w:rFonts w:ascii="Times New Roman" w:eastAsiaTheme="minorEastAsia" w:hAnsi="Times New Roman" w:cs="Times New Roman"/>
          <w:sz w:val="28"/>
          <w:szCs w:val="28"/>
        </w:rPr>
        <w:t>Линейная</w:t>
      </w:r>
      <w:r>
        <w:rPr>
          <w:rFonts w:ascii="Times New Roman" w:hAnsi="Times New Roman" w:cs="Times New Roman"/>
          <w:sz w:val="28"/>
          <w:szCs w:val="28"/>
        </w:rPr>
        <w:t xml:space="preserve"> закрытая транспортная задача минимизации затрат формулируются следующим образом…</w:t>
      </w:r>
    </w:p>
    <w:p w14:paraId="41471599" w14:textId="2A4F96E7" w:rsidR="00E55491" w:rsidRPr="00C87E43" w:rsidRDefault="00E55491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  <w:r w:rsidR="009740A4" w:rsidRPr="009740A4">
        <w:rPr>
          <w:position w:val="-36"/>
        </w:rPr>
        <w:object w:dxaOrig="4000" w:dyaOrig="820" w14:anchorId="66EE4B8F">
          <v:shape id="_x0000_i1060" type="#_x0000_t75" style="width:200.25pt;height:41.25pt" o:ole="">
            <v:imagedata r:id="rId78" o:title=""/>
          </v:shape>
          <o:OLEObject Type="Embed" ProgID="Equation.DSMT4" ShapeID="_x0000_i1060" DrawAspect="Content" ObjectID="_1815418610" r:id="rId79"/>
        </w:object>
      </w:r>
    </w:p>
    <w:p w14:paraId="5F145ADC" w14:textId="5DA25F73" w:rsidR="00E55491" w:rsidRPr="00F744B1" w:rsidRDefault="00E5549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9740A4" w:rsidRPr="009740A4">
        <w:rPr>
          <w:position w:val="-36"/>
        </w:rPr>
        <w:object w:dxaOrig="4040" w:dyaOrig="820" w14:anchorId="1D0A44B9">
          <v:shape id="_x0000_i1061" type="#_x0000_t75" style="width:201.75pt;height:41.25pt" o:ole="">
            <v:imagedata r:id="rId80" o:title=""/>
          </v:shape>
          <o:OLEObject Type="Embed" ProgID="Equation.DSMT4" ShapeID="_x0000_i1061" DrawAspect="Content" ObjectID="_1815418611" r:id="rId81"/>
        </w:object>
      </w:r>
    </w:p>
    <w:p w14:paraId="2AEE8051" w14:textId="53E1D69A" w:rsidR="00E55491" w:rsidRPr="00C87E43" w:rsidRDefault="00E55491" w:rsidP="00AB4CF6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)</w:t>
      </w:r>
      <w:r w:rsidR="009740A4" w:rsidRPr="009740A4">
        <w:rPr>
          <w:position w:val="-36"/>
        </w:rPr>
        <w:object w:dxaOrig="4819" w:dyaOrig="820" w14:anchorId="5CDB225D">
          <v:shape id="_x0000_i1062" type="#_x0000_t75" style="width:240.75pt;height:41.25pt" o:ole="">
            <v:imagedata r:id="rId82" o:title=""/>
          </v:shape>
          <o:OLEObject Type="Embed" ProgID="Equation.DSMT4" ShapeID="_x0000_i1062" DrawAspect="Content" ObjectID="_1815418612" r:id="rId83"/>
        </w:object>
      </w:r>
    </w:p>
    <w:p w14:paraId="1ABD6777" w14:textId="0D7B95F4" w:rsidR="00E55491" w:rsidRDefault="00E55491" w:rsidP="00AB4CF6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)</w:t>
      </w:r>
      <w:r w:rsidR="009740A4" w:rsidRPr="009740A4">
        <w:rPr>
          <w:position w:val="-36"/>
        </w:rPr>
        <w:object w:dxaOrig="4440" w:dyaOrig="820" w14:anchorId="7E00CD84">
          <v:shape id="_x0000_i1063" type="#_x0000_t75" style="width:222pt;height:41.25pt" o:ole="">
            <v:imagedata r:id="rId84" o:title=""/>
          </v:shape>
          <o:OLEObject Type="Embed" ProgID="Equation.DSMT4" ShapeID="_x0000_i1063" DrawAspect="Content" ObjectID="_1815418613" r:id="rId85"/>
        </w:object>
      </w:r>
    </w:p>
    <w:p w14:paraId="6F36F102" w14:textId="77777777" w:rsidR="00E55491" w:rsidRPr="00F744B1" w:rsidRDefault="00E55491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29C8BD15" w14:textId="77777777" w:rsidR="00E55491" w:rsidRDefault="00E5549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bookmarkEnd w:id="1"/>
    <w:p w14:paraId="13AEA8FE" w14:textId="333D6DCB" w:rsidR="004A7D96" w:rsidRDefault="004A7D96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AD51C37" w14:textId="0FBA6CF6" w:rsidR="004A7D96" w:rsidRDefault="004A7D96" w:rsidP="00AB4CF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</w:p>
    <w:p w14:paraId="58CE4509" w14:textId="77777777" w:rsidR="0024559E" w:rsidRDefault="0024559E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D3CC6A2" w14:textId="245F3BDB" w:rsidR="00076558" w:rsidRPr="0024559E" w:rsidRDefault="00B841DD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1. 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Функция </w:t>
      </w:r>
      <w:r w:rsidR="009740A4" w:rsidRPr="009740A4">
        <w:rPr>
          <w:position w:val="-18"/>
        </w:rPr>
        <w:object w:dxaOrig="1380" w:dyaOrig="499" w14:anchorId="0963FC6B">
          <v:shape id="_x0000_i1064" type="#_x0000_t75" style="width:69pt;height:24.75pt" o:ole="">
            <v:imagedata r:id="rId86" o:title=""/>
          </v:shape>
          <o:OLEObject Type="Embed" ProgID="Equation.DSMT4" ShapeID="_x0000_i1064" DrawAspect="Content" ObjectID="_1815418614" r:id="rId87"/>
        </w:objec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задана на выпуклом множестве 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D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. Установить соответствие между свойствами </w:t>
      </w:r>
      <w:r w:rsidR="009740A4" w:rsidRPr="009740A4">
        <w:rPr>
          <w:position w:val="-18"/>
        </w:rPr>
        <w:object w:dxaOrig="1380" w:dyaOrig="499" w14:anchorId="1F84EDE6">
          <v:shape id="_x0000_i1065" type="#_x0000_t75" style="width:69pt;height:24.75pt" o:ole="">
            <v:imagedata r:id="rId88" o:title=""/>
          </v:shape>
          <o:OLEObject Type="Embed" ProgID="Equation.DSMT4" ShapeID="_x0000_i1065" DrawAspect="Content" ObjectID="_1815418615" r:id="rId89"/>
        </w:objec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на 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D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и признаками существования экстремальных значений функции</w:t>
      </w:r>
      <w:r w:rsidR="0024559E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  <w:r w:rsidR="0024559E" w:rsidRPr="0024559E">
        <w:rPr>
          <w:i/>
          <w:iCs/>
        </w:rPr>
        <w:t xml:space="preserve"> </w:t>
      </w:r>
      <w:r w:rsidR="0024559E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0"/>
        <w:gridCol w:w="3641"/>
      </w:tblGrid>
      <w:tr w:rsidR="00076558" w14:paraId="1F12DF55" w14:textId="77777777" w:rsidTr="009740A4">
        <w:tc>
          <w:tcPr>
            <w:tcW w:w="3098" w:type="pct"/>
          </w:tcPr>
          <w:p w14:paraId="0F9D0BEC" w14:textId="77777777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Гессиан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H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>положительно определен и существует</w:t>
            </w:r>
          </w:p>
          <w:p w14:paraId="06DF74E5" w14:textId="4C6CF0C2" w:rsidR="00076558" w:rsidRDefault="00076558" w:rsidP="00AB4CF6">
            <w:pPr>
              <w:tabs>
                <w:tab w:val="center" w:pos="2630"/>
                <w:tab w:val="right" w:pos="5260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6"/>
              </w:rPr>
              <w:object w:dxaOrig="3260" w:dyaOrig="480" w14:anchorId="22D603AB">
                <v:shape id="_x0000_i1066" type="#_x0000_t75" style="width:162.75pt;height:24pt" o:ole="">
                  <v:imagedata r:id="rId90" o:title=""/>
                </v:shape>
                <o:OLEObject Type="Embed" ProgID="Equation.DSMT4" ShapeID="_x0000_i1066" DrawAspect="Content" ObjectID="_1815418616" r:id="rId91"/>
              </w:object>
            </w:r>
          </w:p>
        </w:tc>
        <w:tc>
          <w:tcPr>
            <w:tcW w:w="1902" w:type="pct"/>
          </w:tcPr>
          <w:p w14:paraId="61D7638C" w14:textId="0AA4E158" w:rsidR="00076558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А) Экстремальных точек в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>нет</w:t>
            </w:r>
          </w:p>
        </w:tc>
      </w:tr>
      <w:tr w:rsidR="00076558" w14:paraId="6EB236F2" w14:textId="77777777" w:rsidTr="009740A4">
        <w:tc>
          <w:tcPr>
            <w:tcW w:w="3098" w:type="pct"/>
          </w:tcPr>
          <w:p w14:paraId="320E81D1" w14:textId="62C2651E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2)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Функция выпукла и </w:t>
            </w:r>
            <w:r w:rsidR="009740A4" w:rsidRPr="009740A4">
              <w:rPr>
                <w:position w:val="-16"/>
              </w:rPr>
              <w:object w:dxaOrig="2420" w:dyaOrig="460" w14:anchorId="3B83833C">
                <v:shape id="_x0000_i1067" type="#_x0000_t75" style="width:120.75pt;height:23.25pt" o:ole="">
                  <v:imagedata r:id="rId92" o:title=""/>
                </v:shape>
                <o:OLEObject Type="Embed" ProgID="Equation.DSMT4" ShapeID="_x0000_i1067" DrawAspect="Content" ObjectID="_1815418617" r:id="rId93"/>
              </w:object>
            </w:r>
          </w:p>
          <w:p w14:paraId="719702C5" w14:textId="77777777" w:rsidR="00076558" w:rsidRDefault="00076558" w:rsidP="00AB4CF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902" w:type="pct"/>
          </w:tcPr>
          <w:p w14:paraId="49522339" w14:textId="77777777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Б) В точке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существует минимум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>(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14:paraId="6F1E0BA9" w14:textId="77777777" w:rsidR="00076558" w:rsidRDefault="00076558" w:rsidP="00AB4CF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076558" w14:paraId="7F40571C" w14:textId="77777777" w:rsidTr="009740A4">
        <w:tc>
          <w:tcPr>
            <w:tcW w:w="3098" w:type="pct"/>
          </w:tcPr>
          <w:p w14:paraId="45F2D920" w14:textId="5FC23BBF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3)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Гессиан положительно и отрицательно не определен для </w:t>
            </w:r>
            <w:r w:rsidR="009740A4" w:rsidRPr="00025957">
              <w:rPr>
                <w:position w:val="-4"/>
              </w:rPr>
              <w:object w:dxaOrig="700" w:dyaOrig="279" w14:anchorId="022DEA24">
                <v:shape id="_x0000_i1068" type="#_x0000_t75" style="width:35.25pt;height:14.25pt" o:ole="">
                  <v:imagedata r:id="rId94" o:title=""/>
                </v:shape>
                <o:OLEObject Type="Embed" ProgID="Equation.DSMT4" ShapeID="_x0000_i1068" DrawAspect="Content" ObjectID="_1815418618" r:id="rId95"/>
              </w:object>
            </w:r>
          </w:p>
          <w:p w14:paraId="10807A2B" w14:textId="77777777" w:rsidR="00076558" w:rsidRDefault="00076558" w:rsidP="00AB4CF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902" w:type="pct"/>
          </w:tcPr>
          <w:p w14:paraId="2BDB796C" w14:textId="77777777" w:rsidR="00076558" w:rsidRPr="007665AF" w:rsidRDefault="00076558" w:rsidP="00AB4CF6">
            <w:pP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На множестве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>функция может иметь наибольшее и наименьшее значения</w:t>
            </w:r>
          </w:p>
          <w:p w14:paraId="1DCDE7BF" w14:textId="77777777" w:rsidR="00076558" w:rsidRDefault="00076558" w:rsidP="00AB4CF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14:paraId="625ACD5F" w14:textId="3D25B0FB" w:rsidR="00076558" w:rsidRDefault="00076558" w:rsidP="00AB4CF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ый ответ:</w:t>
      </w:r>
      <w:r w:rsidR="003B254C">
        <w:rPr>
          <w:rFonts w:ascii="Times New Roman" w:eastAsiaTheme="minorEastAsia" w:hAnsi="Times New Roman" w:cs="Times New Roman"/>
          <w:sz w:val="28"/>
          <w:szCs w:val="28"/>
        </w:rPr>
        <w:t xml:space="preserve"> 1Б, 2В, 3А</w:t>
      </w:r>
    </w:p>
    <w:p w14:paraId="71E28259" w14:textId="77777777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19AF73B1" w14:textId="77777777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7AF5FB61" w14:textId="670D3EB8" w:rsidR="00076558" w:rsidRPr="0024559E" w:rsidRDefault="00B841DD" w:rsidP="00AB4CF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2. </w:t>
      </w:r>
      <w:r w:rsidR="00076558" w:rsidRPr="0024559E">
        <w:rPr>
          <w:rFonts w:ascii="Times New Roman" w:hAnsi="Times New Roman" w:cs="Times New Roman"/>
          <w:i/>
          <w:iCs/>
          <w:sz w:val="28"/>
          <w:szCs w:val="28"/>
        </w:rPr>
        <w:t>Установите соответствие между аналитическим выражением критерия при выборе решения ЛПР и названием этого критерия</w:t>
      </w:r>
      <w:r w:rsidR="0024559E" w:rsidRPr="0024559E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4"/>
        <w:gridCol w:w="5787"/>
      </w:tblGrid>
      <w:tr w:rsidR="00076558" w14:paraId="13CA6032" w14:textId="77777777" w:rsidTr="009740A4">
        <w:tc>
          <w:tcPr>
            <w:tcW w:w="1977" w:type="pct"/>
          </w:tcPr>
          <w:p w14:paraId="49B9AD47" w14:textId="5F0A192F" w:rsidR="00076558" w:rsidRPr="001E13F8" w:rsidRDefault="00076558" w:rsidP="00AB4C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bookmarkStart w:id="3" w:name="_Hlk191627169"/>
            <w:r w:rsidRPr="001E13F8">
              <w:rPr>
                <w:rFonts w:ascii="Times New Roman" w:hAnsi="Times New Roman" w:cs="Times New Roman"/>
                <w:sz w:val="28"/>
                <w:szCs w:val="28"/>
              </w:rPr>
              <w:t>1) Максим</w:t>
            </w:r>
            <w:r w:rsidR="009F316F">
              <w:rPr>
                <w:rFonts w:ascii="Times New Roman" w:hAnsi="Times New Roman" w:cs="Times New Roman"/>
                <w:sz w:val="28"/>
                <w:szCs w:val="28"/>
              </w:rPr>
              <w:t>инный</w:t>
            </w: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 критерий Вальда</w:t>
            </w:r>
          </w:p>
          <w:p w14:paraId="73394C24" w14:textId="77777777" w:rsidR="00076558" w:rsidRDefault="00076558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23" w:type="pct"/>
          </w:tcPr>
          <w:p w14:paraId="782AE8A0" w14:textId="60E1BCD2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9740A4" w:rsidRPr="009740A4">
              <w:rPr>
                <w:position w:val="-26"/>
              </w:rPr>
              <w:object w:dxaOrig="3019" w:dyaOrig="639" w14:anchorId="7F95B643">
                <v:shape id="_x0000_i1069" type="#_x0000_t75" style="width:150.75pt;height:32.25pt" o:ole="">
                  <v:imagedata r:id="rId96" o:title=""/>
                </v:shape>
                <o:OLEObject Type="Embed" ProgID="Equation.DSMT4" ShapeID="_x0000_i1069" DrawAspect="Content" ObjectID="_1815418619" r:id="rId97"/>
              </w:object>
            </w:r>
          </w:p>
          <w:p w14:paraId="212B4387" w14:textId="77777777" w:rsidR="00076558" w:rsidRDefault="00076558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4D3B12A4" w14:textId="77777777" w:rsidTr="009740A4">
        <w:tc>
          <w:tcPr>
            <w:tcW w:w="1977" w:type="pct"/>
          </w:tcPr>
          <w:p w14:paraId="55D922F2" w14:textId="77777777" w:rsidR="00076558" w:rsidRDefault="00076558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 Критерий пессимизма-оптимизма Гурвица</w:t>
            </w:r>
          </w:p>
        </w:tc>
        <w:tc>
          <w:tcPr>
            <w:tcW w:w="3023" w:type="pct"/>
          </w:tcPr>
          <w:p w14:paraId="061E9461" w14:textId="6A36995B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9740A4" w:rsidRPr="009740A4">
              <w:rPr>
                <w:position w:val="-28"/>
              </w:rPr>
              <w:object w:dxaOrig="3960" w:dyaOrig="700" w14:anchorId="50128E41">
                <v:shape id="_x0000_i1070" type="#_x0000_t75" style="width:198pt;height:35.25pt" o:ole="">
                  <v:imagedata r:id="rId98" o:title=""/>
                </v:shape>
                <o:OLEObject Type="Embed" ProgID="Equation.DSMT4" ShapeID="_x0000_i1070" DrawAspect="Content" ObjectID="_1815418620" r:id="rId99"/>
              </w:object>
            </w:r>
          </w:p>
          <w:p w14:paraId="5E2F0762" w14:textId="77777777" w:rsidR="00076558" w:rsidRDefault="00076558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7A8F01C0" w14:textId="77777777" w:rsidTr="009740A4">
        <w:tc>
          <w:tcPr>
            <w:tcW w:w="1977" w:type="pct"/>
          </w:tcPr>
          <w:p w14:paraId="6E4707D3" w14:textId="77777777" w:rsidR="00076558" w:rsidRPr="001E13F8" w:rsidRDefault="00076558" w:rsidP="00AB4C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>3) Критерий Сэвиджа</w:t>
            </w:r>
          </w:p>
          <w:p w14:paraId="36041939" w14:textId="77777777" w:rsidR="00076558" w:rsidRDefault="00076558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23" w:type="pct"/>
          </w:tcPr>
          <w:p w14:paraId="56486504" w14:textId="3613171F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9740A4" w:rsidRPr="009740A4">
              <w:rPr>
                <w:position w:val="-26"/>
              </w:rPr>
              <w:object w:dxaOrig="2000" w:dyaOrig="660" w14:anchorId="408357C5">
                <v:shape id="_x0000_i1071" type="#_x0000_t75" style="width:99.75pt;height:33pt" o:ole="">
                  <v:imagedata r:id="rId100" o:title=""/>
                </v:shape>
                <o:OLEObject Type="Embed" ProgID="Equation.DSMT4" ShapeID="_x0000_i1071" DrawAspect="Content" ObjectID="_1815418621" r:id="rId101"/>
              </w:object>
            </w:r>
          </w:p>
          <w:p w14:paraId="325824F8" w14:textId="77777777" w:rsidR="00076558" w:rsidRDefault="00076558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bookmarkEnd w:id="3"/>
    <w:p w14:paraId="5B4323C6" w14:textId="45118824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</w:t>
      </w:r>
      <w:r w:rsidR="003B254C">
        <w:rPr>
          <w:rFonts w:ascii="Times New Roman" w:hAnsi="Times New Roman" w:cs="Times New Roman"/>
          <w:sz w:val="28"/>
          <w:szCs w:val="28"/>
        </w:rPr>
        <w:t xml:space="preserve"> 1В, 2Б, 3А</w:t>
      </w:r>
    </w:p>
    <w:p w14:paraId="614EDAA4" w14:textId="77777777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926A8EF" w14:textId="77777777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4F21882A" w14:textId="48F084F8" w:rsidR="00076558" w:rsidRPr="0024559E" w:rsidRDefault="00B841DD" w:rsidP="00AB4CF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3. </w:t>
      </w:r>
      <w:r w:rsidR="00076558" w:rsidRPr="0024559E">
        <w:rPr>
          <w:rFonts w:ascii="Times New Roman" w:hAnsi="Times New Roman" w:cs="Times New Roman"/>
          <w:i/>
          <w:iCs/>
          <w:sz w:val="28"/>
          <w:szCs w:val="28"/>
        </w:rPr>
        <w:t>В матричных играх результаты для игрока зависят от его позиции. Установите соответствие между аналитической формулой критерия и определением позиции игрока</w:t>
      </w:r>
      <w:r w:rsidR="0024559E" w:rsidRPr="0024559E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4701"/>
      </w:tblGrid>
      <w:tr w:rsidR="00076558" w14:paraId="4AA1881E" w14:textId="77777777" w:rsidTr="009740A4">
        <w:tc>
          <w:tcPr>
            <w:tcW w:w="2544" w:type="pct"/>
          </w:tcPr>
          <w:p w14:paraId="5471A2D3" w14:textId="40C0A99A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9740A4" w:rsidRPr="009740A4">
              <w:rPr>
                <w:position w:val="-26"/>
              </w:rPr>
              <w:object w:dxaOrig="2500" w:dyaOrig="660" w14:anchorId="33163B88">
                <v:shape id="_x0000_i1072" type="#_x0000_t75" style="width:125.25pt;height:33pt" o:ole="">
                  <v:imagedata r:id="rId102" o:title=""/>
                </v:shape>
                <o:OLEObject Type="Embed" ProgID="Equation.DSMT4" ShapeID="_x0000_i1072" DrawAspect="Content" ObjectID="_1815418622" r:id="rId103"/>
              </w:object>
            </w:r>
          </w:p>
          <w:p w14:paraId="26806440" w14:textId="77777777" w:rsidR="00076558" w:rsidRDefault="00076558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56" w:type="pct"/>
          </w:tcPr>
          <w:p w14:paraId="2692BECC" w14:textId="77777777" w:rsidR="00076558" w:rsidRPr="006D25E0" w:rsidRDefault="00076558" w:rsidP="00AB4C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>А) позиция крайнего пессимизма</w:t>
            </w:r>
          </w:p>
          <w:p w14:paraId="66AE5FE3" w14:textId="77777777" w:rsidR="00076558" w:rsidRDefault="00076558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6827B3C0" w14:textId="77777777" w:rsidTr="009740A4">
        <w:tc>
          <w:tcPr>
            <w:tcW w:w="2544" w:type="pct"/>
          </w:tcPr>
          <w:p w14:paraId="31EFBC05" w14:textId="28762379" w:rsidR="00076558" w:rsidRPr="009665DB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9740A4" w:rsidRPr="009740A4">
              <w:rPr>
                <w:position w:val="-38"/>
              </w:rPr>
              <w:object w:dxaOrig="2659" w:dyaOrig="900" w14:anchorId="0A7B4DD6">
                <v:shape id="_x0000_i1073" type="#_x0000_t75" style="width:132.75pt;height:45pt" o:ole="">
                  <v:imagedata r:id="rId104" o:title=""/>
                </v:shape>
                <o:OLEObject Type="Embed" ProgID="Equation.DSMT4" ShapeID="_x0000_i1073" DrawAspect="Content" ObjectID="_1815418623" r:id="rId105"/>
              </w:object>
            </w:r>
          </w:p>
          <w:p w14:paraId="550CCC7B" w14:textId="77777777" w:rsidR="00076558" w:rsidRDefault="00076558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56" w:type="pct"/>
          </w:tcPr>
          <w:p w14:paraId="670D5B28" w14:textId="77777777" w:rsidR="00076558" w:rsidRPr="006D25E0" w:rsidRDefault="00076558" w:rsidP="00AB4C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>Б) позиция крайнего оптимизма</w:t>
            </w:r>
          </w:p>
          <w:p w14:paraId="066EEA85" w14:textId="77777777" w:rsidR="00076558" w:rsidRDefault="00076558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064AE607" w14:textId="77777777" w:rsidTr="009740A4">
        <w:tc>
          <w:tcPr>
            <w:tcW w:w="2544" w:type="pct"/>
          </w:tcPr>
          <w:p w14:paraId="5627B8DF" w14:textId="4E5B7459" w:rsidR="00076558" w:rsidRPr="006D25E0" w:rsidRDefault="00076558" w:rsidP="00AB4CF6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3) </w:t>
            </w:r>
            <w:r w:rsidR="009740A4" w:rsidRPr="009740A4">
              <w:rPr>
                <w:position w:val="-26"/>
              </w:rPr>
              <w:object w:dxaOrig="1520" w:dyaOrig="660" w14:anchorId="6A2483C7">
                <v:shape id="_x0000_i1074" type="#_x0000_t75" style="width:75.75pt;height:33pt" o:ole="">
                  <v:imagedata r:id="rId106" o:title=""/>
                </v:shape>
                <o:OLEObject Type="Embed" ProgID="Equation.DSMT4" ShapeID="_x0000_i1074" DrawAspect="Content" ObjectID="_1815418624" r:id="rId107"/>
              </w:object>
            </w:r>
          </w:p>
        </w:tc>
        <w:tc>
          <w:tcPr>
            <w:tcW w:w="2456" w:type="pct"/>
          </w:tcPr>
          <w:p w14:paraId="4CEC20F9" w14:textId="77777777" w:rsidR="00076558" w:rsidRPr="006D25E0" w:rsidRDefault="00076558" w:rsidP="00AB4C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>В) позиция нейтралитета</w:t>
            </w:r>
          </w:p>
          <w:p w14:paraId="19B9C1C2" w14:textId="77777777" w:rsidR="00076558" w:rsidRDefault="00076558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2675704" w14:textId="1CFC6ABC" w:rsidR="00076558" w:rsidRDefault="00076558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</w:t>
      </w:r>
      <w:r w:rsidR="003B254C">
        <w:rPr>
          <w:rFonts w:ascii="Times New Roman" w:hAnsi="Times New Roman" w:cs="Times New Roman"/>
          <w:sz w:val="28"/>
          <w:szCs w:val="28"/>
        </w:rPr>
        <w:t xml:space="preserve"> 1Б, 2В, 3А</w:t>
      </w:r>
      <w:bookmarkStart w:id="4" w:name="_GoBack"/>
      <w:bookmarkEnd w:id="4"/>
    </w:p>
    <w:p w14:paraId="21CEED6B" w14:textId="77777777" w:rsidR="00076558" w:rsidRDefault="00076558" w:rsidP="00AB4CF6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6A9E09B" w14:textId="208346D7" w:rsidR="004A7D96" w:rsidRDefault="004A7D96" w:rsidP="00AB4CF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25DC186" w14:textId="0C52363E" w:rsidR="004A7D96" w:rsidRDefault="004A7D96" w:rsidP="00AB4CF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й последовательности</w:t>
      </w:r>
    </w:p>
    <w:p w14:paraId="51093BD1" w14:textId="77777777" w:rsidR="009740A4" w:rsidRDefault="009740A4" w:rsidP="00AB4CF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BC81B01" w14:textId="44236ADA" w:rsidR="009B73A5" w:rsidRPr="0024559E" w:rsidRDefault="009B73A5" w:rsidP="00AB4CF6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В задаче линейного программирования </w:t>
      </w:r>
    </w:p>
    <w:p w14:paraId="1DC70936" w14:textId="28C95979" w:rsidR="009B73A5" w:rsidRPr="0024559E" w:rsidRDefault="009740A4" w:rsidP="00AB4CF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9740A4">
        <w:rPr>
          <w:position w:val="-12"/>
        </w:rPr>
        <w:object w:dxaOrig="2100" w:dyaOrig="380" w14:anchorId="3A61761C">
          <v:shape id="_x0000_i1075" type="#_x0000_t75" style="width:105pt;height:18.75pt" o:ole="">
            <v:imagedata r:id="rId108" o:title=""/>
          </v:shape>
          <o:OLEObject Type="Embed" ProgID="Equation.DSMT4" ShapeID="_x0000_i1075" DrawAspect="Content" ObjectID="_1815418625" r:id="rId109"/>
        </w:object>
      </w:r>
    </w:p>
    <w:p w14:paraId="139C3E2C" w14:textId="68D4764E" w:rsidR="009B73A5" w:rsidRDefault="009740A4" w:rsidP="00AB4CF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9740A4">
        <w:rPr>
          <w:position w:val="-54"/>
        </w:rPr>
        <w:object w:dxaOrig="1460" w:dyaOrig="1240" w14:anchorId="00E0C4FB">
          <v:shape id="_x0000_i1076" type="#_x0000_t75" style="width:72.75pt;height:62.25pt" o:ole="">
            <v:imagedata r:id="rId110" o:title=""/>
          </v:shape>
          <o:OLEObject Type="Embed" ProgID="Equation.DSMT4" ShapeID="_x0000_i1076" DrawAspect="Content" ObjectID="_1815418626" r:id="rId111"/>
        </w:object>
      </w:r>
    </w:p>
    <w:p w14:paraId="3BE8542F" w14:textId="34D0BC4D" w:rsidR="0024559E" w:rsidRPr="0024559E" w:rsidRDefault="0024559E" w:rsidP="00AB4CF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Расположите наборы параметров по возрастанию достигаемого максимума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559E">
        <w:rPr>
          <w:rFonts w:ascii="Times New Roman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</w:p>
    <w:p w14:paraId="1591A0D1" w14:textId="61858827" w:rsidR="009B73A5" w:rsidRDefault="009740A4" w:rsidP="00AB4CF6">
      <w:pPr>
        <w:pStyle w:val="a3"/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740A4">
        <w:rPr>
          <w:position w:val="-12"/>
        </w:rPr>
        <w:object w:dxaOrig="1400" w:dyaOrig="380" w14:anchorId="25236023">
          <v:shape id="_x0000_i1077" type="#_x0000_t75" style="width:69.75pt;height:18.75pt" o:ole="">
            <v:imagedata r:id="rId112" o:title=""/>
          </v:shape>
          <o:OLEObject Type="Embed" ProgID="Equation.DSMT4" ShapeID="_x0000_i1077" DrawAspect="Content" ObjectID="_1815418627" r:id="rId113"/>
        </w:object>
      </w:r>
    </w:p>
    <w:p w14:paraId="6A75E83C" w14:textId="11577DE5" w:rsidR="009B73A5" w:rsidRPr="00B97663" w:rsidRDefault="00BA4834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4834">
        <w:rPr>
          <w:rFonts w:ascii="Times New Roman" w:hAnsi="Times New Roman" w:cs="Times New Roman"/>
          <w:sz w:val="28"/>
          <w:szCs w:val="28"/>
        </w:rPr>
        <w:t>Б)</w:t>
      </w:r>
      <w:r w:rsidR="009740A4"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12"/>
        </w:rPr>
        <w:object w:dxaOrig="1460" w:dyaOrig="380" w14:anchorId="547D4635">
          <v:shape id="_x0000_i1078" type="#_x0000_t75" style="width:72.75pt;height:18.75pt" o:ole="">
            <v:imagedata r:id="rId114" o:title=""/>
          </v:shape>
          <o:OLEObject Type="Embed" ProgID="Equation.DSMT4" ShapeID="_x0000_i1078" DrawAspect="Content" ObjectID="_1815418628" r:id="rId115"/>
        </w:object>
      </w:r>
    </w:p>
    <w:p w14:paraId="17388F7C" w14:textId="64857F0C" w:rsidR="00BA4834" w:rsidRPr="00B97663" w:rsidRDefault="00BA4834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4834">
        <w:rPr>
          <w:rFonts w:ascii="Times New Roman" w:hAnsi="Times New Roman" w:cs="Times New Roman"/>
          <w:sz w:val="28"/>
          <w:szCs w:val="28"/>
        </w:rPr>
        <w:lastRenderedPageBreak/>
        <w:t>В)</w:t>
      </w:r>
      <w:r w:rsidR="009740A4"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12"/>
        </w:rPr>
        <w:object w:dxaOrig="1460" w:dyaOrig="380" w14:anchorId="4267693C">
          <v:shape id="_x0000_i1079" type="#_x0000_t75" style="width:72.75pt;height:18.75pt" o:ole="">
            <v:imagedata r:id="rId116" o:title=""/>
          </v:shape>
          <o:OLEObject Type="Embed" ProgID="Equation.DSMT4" ShapeID="_x0000_i1079" DrawAspect="Content" ObjectID="_1815418629" r:id="rId117"/>
        </w:object>
      </w:r>
    </w:p>
    <w:p w14:paraId="6CB7F426" w14:textId="7067ECC9" w:rsidR="00BA4834" w:rsidRPr="00B97663" w:rsidRDefault="00BA4834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4834">
        <w:rPr>
          <w:rFonts w:ascii="Times New Roman" w:hAnsi="Times New Roman" w:cs="Times New Roman"/>
          <w:sz w:val="28"/>
          <w:szCs w:val="28"/>
        </w:rPr>
        <w:t>Г)</w:t>
      </w:r>
      <w:r w:rsidR="009740A4"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12"/>
        </w:rPr>
        <w:object w:dxaOrig="1400" w:dyaOrig="380" w14:anchorId="152DB620">
          <v:shape id="_x0000_i1080" type="#_x0000_t75" style="width:69.75pt;height:18.75pt" o:ole="">
            <v:imagedata r:id="rId118" o:title=""/>
          </v:shape>
          <o:OLEObject Type="Embed" ProgID="Equation.DSMT4" ShapeID="_x0000_i1080" DrawAspect="Content" ObjectID="_1815418630" r:id="rId119"/>
        </w:object>
      </w:r>
    </w:p>
    <w:p w14:paraId="2A09E806" w14:textId="35B6E05E" w:rsidR="00BA4834" w:rsidRDefault="00BA4834" w:rsidP="00AB4CF6">
      <w:pPr>
        <w:pStyle w:val="a8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Правильный ответ: Г, В, Б</w:t>
      </w:r>
      <w:r w:rsidR="000129B7">
        <w:rPr>
          <w:rFonts w:cs="Times New Roman"/>
          <w:iCs/>
          <w:szCs w:val="28"/>
        </w:rPr>
        <w:t xml:space="preserve">, </w:t>
      </w:r>
      <w:r>
        <w:rPr>
          <w:rFonts w:cs="Times New Roman"/>
          <w:iCs/>
          <w:szCs w:val="28"/>
        </w:rPr>
        <w:t>А.</w:t>
      </w:r>
    </w:p>
    <w:p w14:paraId="6E442C77" w14:textId="4CB4FB03" w:rsidR="009B73A5" w:rsidRDefault="009B73A5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314B5FE3" w14:textId="77777777" w:rsidR="00D05861" w:rsidRDefault="00D0586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57938680" w14:textId="448D9695" w:rsidR="0000489B" w:rsidRPr="0024559E" w:rsidRDefault="0000489B" w:rsidP="00AB4CF6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Платежная матрица антагонистической игры игроков А и </w:t>
      </w:r>
      <w:r w:rsidRPr="0024559E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 имеет вид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914"/>
        <w:gridCol w:w="1239"/>
        <w:gridCol w:w="1270"/>
        <w:gridCol w:w="1270"/>
      </w:tblGrid>
      <w:tr w:rsidR="0000489B" w14:paraId="4CF36CFC" w14:textId="77777777" w:rsidTr="00AB4CF6">
        <w:tc>
          <w:tcPr>
            <w:tcW w:w="664" w:type="dxa"/>
            <w:tcBorders>
              <w:tl2br w:val="single" w:sz="4" w:space="0" w:color="auto"/>
            </w:tcBorders>
          </w:tcPr>
          <w:p w14:paraId="519BB9C9" w14:textId="77777777" w:rsidR="0000489B" w:rsidRDefault="0000489B" w:rsidP="00AB4CF6">
            <w:pPr>
              <w:pStyle w:val="a3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  <w:p w14:paraId="5E333354" w14:textId="77777777" w:rsidR="0000489B" w:rsidRPr="0033059C" w:rsidRDefault="0000489B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  <w:vAlign w:val="center"/>
          </w:tcPr>
          <w:p w14:paraId="6D44F927" w14:textId="27E62C10" w:rsidR="0000489B" w:rsidRPr="0033059C" w:rsidRDefault="0000489B" w:rsidP="00AB4CF6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20" w:dyaOrig="380" w14:anchorId="008673A6">
                <v:shape id="_x0000_i1081" type="#_x0000_t75" style="width:15.75pt;height:18.75pt" o:ole="">
                  <v:imagedata r:id="rId120" o:title=""/>
                </v:shape>
                <o:OLEObject Type="Embed" ProgID="Equation.DSMT4" ShapeID="_x0000_i1081" DrawAspect="Content" ObjectID="_1815418631" r:id="rId121"/>
              </w:object>
            </w:r>
          </w:p>
        </w:tc>
        <w:tc>
          <w:tcPr>
            <w:tcW w:w="567" w:type="dxa"/>
            <w:vAlign w:val="center"/>
          </w:tcPr>
          <w:p w14:paraId="0A172CA1" w14:textId="57305B6F" w:rsidR="0000489B" w:rsidRDefault="0000489B" w:rsidP="00AB4CF6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57B06DE6">
                <v:shape id="_x0000_i1082" type="#_x0000_t75" style="width:17.25pt;height:18.75pt" o:ole="">
                  <v:imagedata r:id="rId122" o:title=""/>
                </v:shape>
                <o:OLEObject Type="Embed" ProgID="Equation.DSMT4" ShapeID="_x0000_i1082" DrawAspect="Content" ObjectID="_1815418632" r:id="rId123"/>
              </w:object>
            </w:r>
          </w:p>
        </w:tc>
        <w:tc>
          <w:tcPr>
            <w:tcW w:w="567" w:type="dxa"/>
            <w:vAlign w:val="center"/>
          </w:tcPr>
          <w:p w14:paraId="3617DFDA" w14:textId="095320E6" w:rsidR="0000489B" w:rsidRDefault="0000489B" w:rsidP="00AB4CF6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742F454E">
                <v:shape id="_x0000_i1083" type="#_x0000_t75" style="width:17.25pt;height:18.75pt" o:ole="">
                  <v:imagedata r:id="rId124" o:title=""/>
                </v:shape>
                <o:OLEObject Type="Embed" ProgID="Equation.DSMT4" ShapeID="_x0000_i1083" DrawAspect="Content" ObjectID="_1815418633" r:id="rId125"/>
              </w:object>
            </w:r>
          </w:p>
        </w:tc>
      </w:tr>
      <w:tr w:rsidR="0000489B" w14:paraId="19A12844" w14:textId="77777777" w:rsidTr="00AB4CF6">
        <w:tc>
          <w:tcPr>
            <w:tcW w:w="664" w:type="dxa"/>
          </w:tcPr>
          <w:p w14:paraId="31A8E1A1" w14:textId="579C9EB1" w:rsidR="0000489B" w:rsidRDefault="0000489B" w:rsidP="00AB4CF6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02B2661F">
                <v:shape id="_x0000_i1084" type="#_x0000_t75" style="width:17.25pt;height:18.75pt" o:ole="">
                  <v:imagedata r:id="rId126" o:title=""/>
                </v:shape>
                <o:OLEObject Type="Embed" ProgID="Equation.DSMT4" ShapeID="_x0000_i1084" DrawAspect="Content" ObjectID="_1815418634" r:id="rId127"/>
              </w:object>
            </w:r>
          </w:p>
        </w:tc>
        <w:tc>
          <w:tcPr>
            <w:tcW w:w="567" w:type="dxa"/>
          </w:tcPr>
          <w:p w14:paraId="36E4AE69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</w:tcPr>
          <w:p w14:paraId="7E03D293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14:paraId="73B248D6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00489B" w14:paraId="1B037B7F" w14:textId="77777777" w:rsidTr="00AB4CF6">
        <w:tc>
          <w:tcPr>
            <w:tcW w:w="664" w:type="dxa"/>
          </w:tcPr>
          <w:p w14:paraId="5692692E" w14:textId="6961C5E5" w:rsidR="0000489B" w:rsidRDefault="0000489B" w:rsidP="00AB4CF6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80" w:dyaOrig="380" w14:anchorId="520AB30F">
                <v:shape id="_x0000_i1085" type="#_x0000_t75" style="width:18.75pt;height:18.75pt" o:ole="">
                  <v:imagedata r:id="rId128" o:title=""/>
                </v:shape>
                <o:OLEObject Type="Embed" ProgID="Equation.DSMT4" ShapeID="_x0000_i1085" DrawAspect="Content" ObjectID="_1815418635" r:id="rId129"/>
              </w:object>
            </w:r>
          </w:p>
        </w:tc>
        <w:tc>
          <w:tcPr>
            <w:tcW w:w="567" w:type="dxa"/>
          </w:tcPr>
          <w:p w14:paraId="49D9F78E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14:paraId="49FAE75D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</w:tcPr>
          <w:p w14:paraId="398AC063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0489B" w14:paraId="3E40EE03" w14:textId="77777777" w:rsidTr="00AB4CF6">
        <w:tc>
          <w:tcPr>
            <w:tcW w:w="664" w:type="dxa"/>
          </w:tcPr>
          <w:p w14:paraId="6FA56F55" w14:textId="5AFAFCC8" w:rsidR="0000489B" w:rsidRDefault="00C936E3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      </w:t>
            </w:r>
            <w:r w:rsidR="009740A4" w:rsidRPr="009740A4">
              <w:rPr>
                <w:position w:val="-12"/>
              </w:rPr>
              <w:object w:dxaOrig="360" w:dyaOrig="380" w14:anchorId="10933E48">
                <v:shape id="_x0000_i1086" type="#_x0000_t75" style="width:18pt;height:18.75pt" o:ole="">
                  <v:imagedata r:id="rId130" o:title=""/>
                </v:shape>
                <o:OLEObject Type="Embed" ProgID="Equation.DSMT4" ShapeID="_x0000_i1086" DrawAspect="Content" ObjectID="_1815418636" r:id="rId131"/>
              </w:object>
            </w:r>
          </w:p>
        </w:tc>
        <w:tc>
          <w:tcPr>
            <w:tcW w:w="567" w:type="dxa"/>
          </w:tcPr>
          <w:p w14:paraId="38ACF28F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</w:tcPr>
          <w:p w14:paraId="5DE23A54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4AE49550" w14:textId="77777777" w:rsidR="0000489B" w:rsidRPr="002879A3" w:rsidRDefault="0000489B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</w:tbl>
    <w:p w14:paraId="01D5E6F5" w14:textId="02BC0711" w:rsidR="004A7D96" w:rsidRPr="0024559E" w:rsidRDefault="00D05861" w:rsidP="00AB4CF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Заданы критерии принятия решения игроком А</w:t>
      </w:r>
      <w:r w:rsidR="0024559E" w:rsidRPr="0024559E">
        <w:rPr>
          <w:rFonts w:ascii="Times New Roman" w:hAnsi="Times New Roman" w:cs="Times New Roman"/>
          <w:i/>
          <w:iCs/>
          <w:sz w:val="28"/>
          <w:szCs w:val="28"/>
        </w:rPr>
        <w:t>. Расположите ожидаемые выигрыши игрока А по возрастанию. Запишите правильную последовательность букв слева направо</w:t>
      </w:r>
      <w:r w:rsidR="0024559E"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14:paraId="5D665DE1" w14:textId="2174FABD" w:rsidR="00D05861" w:rsidRDefault="00D05861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ксиминный критерий Вальда</w:t>
      </w:r>
    </w:p>
    <w:p w14:paraId="4069260B" w14:textId="1BA139FE" w:rsidR="00D05861" w:rsidRDefault="00D05861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итерий пессимизма-оптимизма Гурвица</w:t>
      </w:r>
      <w:r w:rsidR="009740A4" w:rsidRPr="009740A4">
        <w:rPr>
          <w:position w:val="-12"/>
        </w:rPr>
        <w:object w:dxaOrig="1040" w:dyaOrig="360" w14:anchorId="14F46B07">
          <v:shape id="_x0000_i1087" type="#_x0000_t75" style="width:51.75pt;height:18pt" o:ole="">
            <v:imagedata r:id="rId132" o:title=""/>
          </v:shape>
          <o:OLEObject Type="Embed" ProgID="Equation.DSMT4" ShapeID="_x0000_i1087" DrawAspect="Content" ObjectID="_1815418637" r:id="rId133"/>
        </w:object>
      </w:r>
    </w:p>
    <w:p w14:paraId="33BF642D" w14:textId="3BCB1466" w:rsidR="00D05861" w:rsidRDefault="00D05861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итерий Сэвиджа</w:t>
      </w:r>
    </w:p>
    <w:p w14:paraId="4C3E932A" w14:textId="78DA5F66" w:rsidR="00D05861" w:rsidRDefault="00D05861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ритерий позиции нейтралитета </w:t>
      </w:r>
    </w:p>
    <w:p w14:paraId="57E41FB5" w14:textId="28EA65DA" w:rsidR="009F316F" w:rsidRDefault="009F316F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C936E3">
        <w:rPr>
          <w:rFonts w:ascii="Times New Roman" w:hAnsi="Times New Roman" w:cs="Times New Roman"/>
          <w:sz w:val="28"/>
          <w:szCs w:val="28"/>
        </w:rPr>
        <w:t>А, Г, Б, В</w:t>
      </w:r>
    </w:p>
    <w:p w14:paraId="65A14BCD" w14:textId="7568E0A8" w:rsidR="009F316F" w:rsidRDefault="009F316F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37F8285" w14:textId="77777777" w:rsidR="003E22EE" w:rsidRDefault="003E22EE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A131D75" w14:textId="48C8C35A" w:rsidR="003E22EE" w:rsidRPr="0024559E" w:rsidRDefault="003E22EE" w:rsidP="00AB4CF6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Платежная матрица антагонистической игры игроков А и </w:t>
      </w:r>
      <w:r w:rsidRPr="0024559E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 имеет вид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914"/>
        <w:gridCol w:w="1239"/>
        <w:gridCol w:w="1270"/>
        <w:gridCol w:w="1224"/>
        <w:gridCol w:w="1270"/>
      </w:tblGrid>
      <w:tr w:rsidR="003E22EE" w14:paraId="046FF619" w14:textId="77777777" w:rsidTr="0024559E">
        <w:tc>
          <w:tcPr>
            <w:tcW w:w="894" w:type="dxa"/>
            <w:tcBorders>
              <w:tl2br w:val="single" w:sz="4" w:space="0" w:color="auto"/>
            </w:tcBorders>
          </w:tcPr>
          <w:p w14:paraId="7A5E08A3" w14:textId="77777777" w:rsidR="003E22EE" w:rsidRDefault="003E22EE" w:rsidP="00AB4CF6">
            <w:pPr>
              <w:pStyle w:val="a3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  <w:p w14:paraId="047E4E14" w14:textId="77777777" w:rsidR="003E22EE" w:rsidRPr="0033059C" w:rsidRDefault="003E22EE" w:rsidP="00AB4CF6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200" w:type="dxa"/>
            <w:vAlign w:val="center"/>
          </w:tcPr>
          <w:p w14:paraId="7C86084A" w14:textId="4922B4E3" w:rsidR="003E22EE" w:rsidRPr="0033059C" w:rsidRDefault="003E22EE" w:rsidP="00AB4CF6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20" w:dyaOrig="380" w14:anchorId="160714B1">
                <v:shape id="_x0000_i1088" type="#_x0000_t75" style="width:15.75pt;height:18.75pt" o:ole="">
                  <v:imagedata r:id="rId134" o:title=""/>
                </v:shape>
                <o:OLEObject Type="Embed" ProgID="Equation.DSMT4" ShapeID="_x0000_i1088" DrawAspect="Content" ObjectID="_1815418638" r:id="rId135"/>
              </w:object>
            </w:r>
          </w:p>
        </w:tc>
        <w:tc>
          <w:tcPr>
            <w:tcW w:w="1249" w:type="dxa"/>
            <w:vAlign w:val="center"/>
          </w:tcPr>
          <w:p w14:paraId="3CF8F379" w14:textId="685612FB" w:rsidR="003E22EE" w:rsidRDefault="003E22EE" w:rsidP="00AB4CF6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7497CC3C">
                <v:shape id="_x0000_i1089" type="#_x0000_t75" style="width:17.25pt;height:18.75pt" o:ole="">
                  <v:imagedata r:id="rId136" o:title=""/>
                </v:shape>
                <o:OLEObject Type="Embed" ProgID="Equation.DSMT4" ShapeID="_x0000_i1089" DrawAspect="Content" ObjectID="_1815418639" r:id="rId137"/>
              </w:object>
            </w:r>
          </w:p>
        </w:tc>
        <w:tc>
          <w:tcPr>
            <w:tcW w:w="1224" w:type="dxa"/>
          </w:tcPr>
          <w:p w14:paraId="27D46484" w14:textId="77777777" w:rsidR="003E22EE" w:rsidRDefault="003E22EE" w:rsidP="00AB4CF6">
            <w:pPr>
              <w:pStyle w:val="a3"/>
              <w:ind w:left="0"/>
              <w:jc w:val="center"/>
            </w:pPr>
          </w:p>
          <w:p w14:paraId="151E4E78" w14:textId="5CFB439A" w:rsidR="003E22EE" w:rsidRDefault="009740A4" w:rsidP="00AB4CF6">
            <w:pPr>
              <w:pStyle w:val="a3"/>
              <w:ind w:left="0"/>
              <w:jc w:val="center"/>
            </w:pPr>
            <w:r w:rsidRPr="009740A4">
              <w:rPr>
                <w:position w:val="-12"/>
              </w:rPr>
              <w:object w:dxaOrig="340" w:dyaOrig="380" w14:anchorId="20CEE193">
                <v:shape id="_x0000_i1090" type="#_x0000_t75" style="width:17.25pt;height:18.75pt" o:ole="">
                  <v:imagedata r:id="rId138" o:title=""/>
                </v:shape>
                <o:OLEObject Type="Embed" ProgID="Equation.DSMT4" ShapeID="_x0000_i1090" DrawAspect="Content" ObjectID="_1815418640" r:id="rId139"/>
              </w:object>
            </w:r>
          </w:p>
        </w:tc>
        <w:tc>
          <w:tcPr>
            <w:tcW w:w="1249" w:type="dxa"/>
            <w:vAlign w:val="center"/>
          </w:tcPr>
          <w:p w14:paraId="35A134B6" w14:textId="0409282A" w:rsidR="003E22EE" w:rsidRDefault="003E22EE" w:rsidP="00AB4CF6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0C542EC4">
                <v:shape id="_x0000_i1091" type="#_x0000_t75" style="width:17.25pt;height:18.75pt" o:ole="">
                  <v:imagedata r:id="rId140" o:title=""/>
                </v:shape>
                <o:OLEObject Type="Embed" ProgID="Equation.DSMT4" ShapeID="_x0000_i1091" DrawAspect="Content" ObjectID="_1815418641" r:id="rId141"/>
              </w:object>
            </w:r>
          </w:p>
        </w:tc>
      </w:tr>
      <w:tr w:rsidR="003E22EE" w14:paraId="4F973121" w14:textId="77777777" w:rsidTr="0024559E">
        <w:tc>
          <w:tcPr>
            <w:tcW w:w="894" w:type="dxa"/>
          </w:tcPr>
          <w:p w14:paraId="5640D79A" w14:textId="659D42C7" w:rsidR="003E22EE" w:rsidRDefault="003E22EE" w:rsidP="00AB4CF6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253B9793">
                <v:shape id="_x0000_i1092" type="#_x0000_t75" style="width:17.25pt;height:18.75pt" o:ole="">
                  <v:imagedata r:id="rId142" o:title=""/>
                </v:shape>
                <o:OLEObject Type="Embed" ProgID="Equation.DSMT4" ShapeID="_x0000_i1092" DrawAspect="Content" ObjectID="_1815418642" r:id="rId143"/>
              </w:object>
            </w:r>
          </w:p>
        </w:tc>
        <w:tc>
          <w:tcPr>
            <w:tcW w:w="1200" w:type="dxa"/>
          </w:tcPr>
          <w:p w14:paraId="109C0378" w14:textId="77777777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49" w:type="dxa"/>
          </w:tcPr>
          <w:p w14:paraId="4C3DC1E0" w14:textId="77777777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24" w:type="dxa"/>
          </w:tcPr>
          <w:p w14:paraId="2DCEE454" w14:textId="66EBD531" w:rsidR="003E22EE" w:rsidRPr="003E22EE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7</w:t>
            </w:r>
          </w:p>
        </w:tc>
        <w:tc>
          <w:tcPr>
            <w:tcW w:w="1249" w:type="dxa"/>
          </w:tcPr>
          <w:p w14:paraId="78437973" w14:textId="46B52164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3E22EE" w14:paraId="3153FE8F" w14:textId="77777777" w:rsidTr="0024559E">
        <w:tc>
          <w:tcPr>
            <w:tcW w:w="894" w:type="dxa"/>
          </w:tcPr>
          <w:p w14:paraId="76449EAB" w14:textId="6DF0129F" w:rsidR="003E22EE" w:rsidRDefault="003E22EE" w:rsidP="00AB4CF6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80" w:dyaOrig="380" w14:anchorId="0DEF68C2">
                <v:shape id="_x0000_i1093" type="#_x0000_t75" style="width:18.75pt;height:18.75pt" o:ole="">
                  <v:imagedata r:id="rId144" o:title=""/>
                </v:shape>
                <o:OLEObject Type="Embed" ProgID="Equation.DSMT4" ShapeID="_x0000_i1093" DrawAspect="Content" ObjectID="_1815418643" r:id="rId145"/>
              </w:object>
            </w:r>
          </w:p>
        </w:tc>
        <w:tc>
          <w:tcPr>
            <w:tcW w:w="1200" w:type="dxa"/>
          </w:tcPr>
          <w:p w14:paraId="4188049A" w14:textId="77777777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49" w:type="dxa"/>
          </w:tcPr>
          <w:p w14:paraId="1A2552CD" w14:textId="4707AC91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24" w:type="dxa"/>
          </w:tcPr>
          <w:p w14:paraId="0830D19A" w14:textId="4CFCC19F" w:rsidR="003E22EE" w:rsidRPr="003E22EE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4</w:t>
            </w:r>
          </w:p>
        </w:tc>
        <w:tc>
          <w:tcPr>
            <w:tcW w:w="1249" w:type="dxa"/>
          </w:tcPr>
          <w:p w14:paraId="24E6478F" w14:textId="751A2CAD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3E22EE" w14:paraId="67B58B50" w14:textId="77777777" w:rsidTr="0024559E">
        <w:tc>
          <w:tcPr>
            <w:tcW w:w="894" w:type="dxa"/>
          </w:tcPr>
          <w:p w14:paraId="7E5983F8" w14:textId="3820225F" w:rsidR="003E22EE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      </w:t>
            </w:r>
            <w:r w:rsidR="009740A4" w:rsidRPr="009740A4">
              <w:rPr>
                <w:position w:val="-12"/>
              </w:rPr>
              <w:object w:dxaOrig="360" w:dyaOrig="380" w14:anchorId="627505AC">
                <v:shape id="_x0000_i1094" type="#_x0000_t75" style="width:18pt;height:18.75pt" o:ole="">
                  <v:imagedata r:id="rId146" o:title=""/>
                </v:shape>
                <o:OLEObject Type="Embed" ProgID="Equation.DSMT4" ShapeID="_x0000_i1094" DrawAspect="Content" ObjectID="_1815418644" r:id="rId147"/>
              </w:object>
            </w:r>
          </w:p>
        </w:tc>
        <w:tc>
          <w:tcPr>
            <w:tcW w:w="1200" w:type="dxa"/>
          </w:tcPr>
          <w:p w14:paraId="4B28C0FF" w14:textId="77777777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49" w:type="dxa"/>
          </w:tcPr>
          <w:p w14:paraId="7580D2DF" w14:textId="77777777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24" w:type="dxa"/>
          </w:tcPr>
          <w:p w14:paraId="2DEB690C" w14:textId="6906BCA8" w:rsidR="003E22EE" w:rsidRPr="003E22EE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3</w:t>
            </w:r>
          </w:p>
        </w:tc>
        <w:tc>
          <w:tcPr>
            <w:tcW w:w="1249" w:type="dxa"/>
          </w:tcPr>
          <w:p w14:paraId="6A26A5DA" w14:textId="53E5B206" w:rsidR="003E22EE" w:rsidRPr="002879A3" w:rsidRDefault="003E22EE" w:rsidP="00AB4CF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</w:tbl>
    <w:p w14:paraId="2E2C2ACC" w14:textId="51B586DA" w:rsidR="003E22EE" w:rsidRPr="0024559E" w:rsidRDefault="0024559E" w:rsidP="00AB4CF6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Для игрока В указать его стратегии по росту максимального ожидаемого проигрыша. Запишите правильную последовательность букв слева направо</w:t>
      </w:r>
    </w:p>
    <w:p w14:paraId="4F4757E3" w14:textId="135F14A0" w:rsidR="003E22EE" w:rsidRDefault="003E22EE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bookmarkStart w:id="5" w:name="_Hlk191639156"/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bookmarkEnd w:id="5"/>
      <w:r w:rsidR="009740A4" w:rsidRPr="009740A4">
        <w:rPr>
          <w:position w:val="-12"/>
        </w:rPr>
        <w:object w:dxaOrig="300" w:dyaOrig="380" w14:anchorId="5E991B79">
          <v:shape id="_x0000_i1095" type="#_x0000_t75" style="width:15pt;height:18.75pt" o:ole="">
            <v:imagedata r:id="rId148" o:title=""/>
          </v:shape>
          <o:OLEObject Type="Embed" ProgID="Equation.DSMT4" ShapeID="_x0000_i1095" DrawAspect="Content" ObjectID="_1815418645" r:id="rId149"/>
        </w:object>
      </w:r>
    </w:p>
    <w:p w14:paraId="7F038B5C" w14:textId="262D0CF5" w:rsidR="003E22EE" w:rsidRDefault="003E22EE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r w:rsidR="009740A4" w:rsidRPr="009740A4">
        <w:rPr>
          <w:position w:val="-12"/>
        </w:rPr>
        <w:object w:dxaOrig="320" w:dyaOrig="380" w14:anchorId="313FB667">
          <v:shape id="_x0000_i1096" type="#_x0000_t75" style="width:15.75pt;height:18.75pt" o:ole="">
            <v:imagedata r:id="rId150" o:title=""/>
          </v:shape>
          <o:OLEObject Type="Embed" ProgID="Equation.DSMT4" ShapeID="_x0000_i1096" DrawAspect="Content" ObjectID="_1815418646" r:id="rId151"/>
        </w:object>
      </w:r>
    </w:p>
    <w:p w14:paraId="460637D7" w14:textId="113FB3DC" w:rsidR="003E22EE" w:rsidRDefault="003E22EE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r w:rsidR="009740A4" w:rsidRPr="009740A4">
        <w:rPr>
          <w:position w:val="-12"/>
        </w:rPr>
        <w:object w:dxaOrig="320" w:dyaOrig="380" w14:anchorId="31861549">
          <v:shape id="_x0000_i1097" type="#_x0000_t75" style="width:15.75pt;height:18.75pt" o:ole="">
            <v:imagedata r:id="rId152" o:title=""/>
          </v:shape>
          <o:OLEObject Type="Embed" ProgID="Equation.DSMT4" ShapeID="_x0000_i1097" DrawAspect="Content" ObjectID="_1815418647" r:id="rId153"/>
        </w:object>
      </w:r>
    </w:p>
    <w:p w14:paraId="779910D6" w14:textId="3CE8F35F" w:rsidR="003E22EE" w:rsidRDefault="003E22EE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r w:rsidR="009740A4" w:rsidRPr="009740A4">
        <w:rPr>
          <w:position w:val="-12"/>
        </w:rPr>
        <w:object w:dxaOrig="320" w:dyaOrig="380" w14:anchorId="4751BCD4">
          <v:shape id="_x0000_i1098" type="#_x0000_t75" style="width:15.75pt;height:18.75pt" o:ole="">
            <v:imagedata r:id="rId154" o:title=""/>
          </v:shape>
          <o:OLEObject Type="Embed" ProgID="Equation.DSMT4" ShapeID="_x0000_i1098" DrawAspect="Content" ObjectID="_1815418648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627EADC" w14:textId="476A4B24" w:rsidR="003E22EE" w:rsidRDefault="003E22EE" w:rsidP="00AB4CF6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 w:rsidRPr="00D05861">
        <w:rPr>
          <w:rFonts w:ascii="Times New Roman" w:hAnsi="Times New Roman" w:cs="Times New Roman"/>
          <w:iCs/>
          <w:sz w:val="28"/>
          <w:szCs w:val="28"/>
        </w:rPr>
        <w:t xml:space="preserve">Расположите </w:t>
      </w:r>
      <w:r>
        <w:rPr>
          <w:rFonts w:ascii="Times New Roman" w:hAnsi="Times New Roman" w:cs="Times New Roman"/>
          <w:iCs/>
          <w:sz w:val="28"/>
          <w:szCs w:val="28"/>
        </w:rPr>
        <w:t xml:space="preserve">ожидаемые </w:t>
      </w:r>
      <w:r w:rsidR="003562F6">
        <w:rPr>
          <w:rFonts w:ascii="Times New Roman" w:hAnsi="Times New Roman" w:cs="Times New Roman"/>
          <w:iCs/>
          <w:sz w:val="28"/>
          <w:szCs w:val="28"/>
        </w:rPr>
        <w:t xml:space="preserve">проигрыши </w:t>
      </w:r>
      <w:r>
        <w:rPr>
          <w:rFonts w:ascii="Times New Roman" w:hAnsi="Times New Roman" w:cs="Times New Roman"/>
          <w:iCs/>
          <w:sz w:val="28"/>
          <w:szCs w:val="28"/>
        </w:rPr>
        <w:t xml:space="preserve">игрока </w:t>
      </w:r>
      <w:r w:rsidR="003562F6">
        <w:rPr>
          <w:rFonts w:ascii="Times New Roman" w:hAnsi="Times New Roman" w:cs="Times New Roman"/>
          <w:iCs/>
          <w:sz w:val="28"/>
          <w:szCs w:val="28"/>
        </w:rPr>
        <w:t>В</w:t>
      </w:r>
      <w:r>
        <w:rPr>
          <w:rFonts w:ascii="Times New Roman" w:hAnsi="Times New Roman" w:cs="Times New Roman"/>
          <w:iCs/>
          <w:sz w:val="28"/>
          <w:szCs w:val="28"/>
        </w:rPr>
        <w:t xml:space="preserve"> по возрастанию:</w:t>
      </w:r>
    </w:p>
    <w:p w14:paraId="0469E35A" w14:textId="5B2EA4B0" w:rsidR="003E22EE" w:rsidRDefault="003E22EE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562F6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3562F6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, Б, </w:t>
      </w:r>
      <w:r w:rsidR="003562F6">
        <w:rPr>
          <w:rFonts w:ascii="Times New Roman" w:hAnsi="Times New Roman" w:cs="Times New Roman"/>
          <w:sz w:val="28"/>
          <w:szCs w:val="28"/>
        </w:rPr>
        <w:t>Г</w:t>
      </w:r>
    </w:p>
    <w:p w14:paraId="6D43969C" w14:textId="77777777" w:rsidR="003E22EE" w:rsidRDefault="003E22EE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4F5D13C" w14:textId="75923194" w:rsidR="003E22EE" w:rsidRDefault="003E22EE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84F833" w14:textId="7C3272B2" w:rsidR="00163657" w:rsidRDefault="00163657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6672361" w14:textId="2DC51EE0" w:rsidR="00163657" w:rsidRDefault="00163657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E3E3AA8" w14:textId="345D4395" w:rsidR="00163657" w:rsidRDefault="00163657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1E3D2B2" w14:textId="4B9960D3" w:rsidR="00ED21A0" w:rsidRDefault="004A7D96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открытого типа</w:t>
      </w:r>
    </w:p>
    <w:p w14:paraId="562462FB" w14:textId="4CF61957" w:rsidR="004A7D96" w:rsidRDefault="004A7D96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E6FDD60" w14:textId="290DA91C" w:rsidR="004A7D96" w:rsidRDefault="004A7D96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5EB0C6D7" w14:textId="77777777" w:rsidR="009740A4" w:rsidRPr="009740A4" w:rsidRDefault="009740A4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75FBB94" w14:textId="5E60D1E9" w:rsidR="00216647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hAnsi="Times New Roman" w:cs="Times New Roman"/>
          <w:sz w:val="28"/>
          <w:szCs w:val="28"/>
        </w:rPr>
        <w:t xml:space="preserve">В задаче нелинейного программирования </w:t>
      </w:r>
    </w:p>
    <w:p w14:paraId="5EABFEFF" w14:textId="4ADA5C31" w:rsidR="00216647" w:rsidRPr="008813EA" w:rsidRDefault="009740A4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position w:val="-14"/>
        </w:rPr>
        <w:object w:dxaOrig="3519" w:dyaOrig="420" w14:anchorId="40980456">
          <v:shape id="_x0000_i1099" type="#_x0000_t75" style="width:176.25pt;height:21pt" o:ole="">
            <v:imagedata r:id="rId156" o:title=""/>
          </v:shape>
          <o:OLEObject Type="Embed" ProgID="Equation.DSMT4" ShapeID="_x0000_i1099" DrawAspect="Content" ObjectID="_1815418649" r:id="rId157"/>
        </w:object>
      </w:r>
      <w:r w:rsidR="0021664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625B80" w14:textId="325A8EE4" w:rsidR="00216647" w:rsidRDefault="009740A4" w:rsidP="00AB4CF6">
      <w:pPr>
        <w:pStyle w:val="MTDisplayEquation"/>
        <w:ind w:left="0" w:firstLine="0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9740A4">
        <w:rPr>
          <w:position w:val="-14"/>
        </w:rPr>
        <w:object w:dxaOrig="2640" w:dyaOrig="460" w14:anchorId="7994EB40">
          <v:shape id="_x0000_i1100" type="#_x0000_t75" style="width:132pt;height:23.25pt" o:ole="">
            <v:imagedata r:id="rId158" o:title=""/>
          </v:shape>
          <o:OLEObject Type="Embed" ProgID="Equation.DSMT4" ShapeID="_x0000_i1100" DrawAspect="Content" ObjectID="_1815418650" r:id="rId159"/>
        </w:object>
      </w:r>
    </w:p>
    <w:p w14:paraId="635CEF53" w14:textId="008F74CF" w:rsidR="00216647" w:rsidRPr="00464AB4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64AB4">
        <w:rPr>
          <w:rFonts w:ascii="Times New Roman" w:eastAsiaTheme="minorEastAsia" w:hAnsi="Times New Roman" w:cs="Times New Roman"/>
          <w:sz w:val="28"/>
          <w:szCs w:val="28"/>
        </w:rPr>
        <w:t>Функци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32"/>
        </w:rPr>
        <w:object w:dxaOrig="3080" w:dyaOrig="780" w14:anchorId="2C475BA7">
          <v:shape id="_x0000_i1101" type="#_x0000_t75" style="width:153.75pt;height:39pt" o:ole="">
            <v:imagedata r:id="rId160" o:title=""/>
          </v:shape>
          <o:OLEObject Type="Embed" ProgID="Equation.DSMT4" ShapeID="_x0000_i1101" DrawAspect="Content" ObjectID="_1815418651" r:id="rId16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функцией </w:t>
      </w:r>
      <w:r w:rsidRPr="004A7D96">
        <w:rPr>
          <w:rFonts w:ascii="Times New Roman" w:eastAsiaTheme="minorEastAsia" w:hAnsi="Times New Roman" w:cs="Times New Roman"/>
          <w:sz w:val="28"/>
          <w:szCs w:val="28"/>
        </w:rPr>
        <w:t>___________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F563B55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bookmarkStart w:id="6" w:name="_Hlk191628276"/>
      <w:r>
        <w:rPr>
          <w:rFonts w:ascii="Times New Roman" w:hAnsi="Times New Roman" w:cs="Times New Roman"/>
          <w:sz w:val="28"/>
          <w:szCs w:val="28"/>
        </w:rPr>
        <w:t>Правильный ответ: Лагранжа</w:t>
      </w:r>
    </w:p>
    <w:p w14:paraId="2A2F3992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bookmarkEnd w:id="6"/>
    <w:p w14:paraId="00C44DB9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0BBF951" w14:textId="26E21581" w:rsidR="003F05E3" w:rsidRPr="009665DB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05E3">
        <w:rPr>
          <w:rFonts w:ascii="Times New Roman" w:hAnsi="Times New Roman" w:cs="Times New Roman"/>
          <w:sz w:val="28"/>
          <w:szCs w:val="28"/>
        </w:rPr>
        <w:t>Необходимым условием экстремума интегрального функционала с фиксированными концами является равенство нулю первой __________________</w:t>
      </w:r>
      <w:r w:rsidR="003F05E3" w:rsidRPr="00760C1B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 </w:t>
      </w:r>
      <w:r w:rsidR="003F05E3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="003F05E3">
        <w:rPr>
          <w:rFonts w:ascii="Times New Roman" w:hAnsi="Times New Roman" w:cs="Times New Roman"/>
          <w:sz w:val="28"/>
          <w:szCs w:val="28"/>
        </w:rPr>
        <w:t>функционала.</w:t>
      </w:r>
    </w:p>
    <w:p w14:paraId="46585438" w14:textId="77777777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ариации</w:t>
      </w:r>
    </w:p>
    <w:p w14:paraId="45A3C03C" w14:textId="77777777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77D9A40C" w14:textId="77777777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042A978C" w14:textId="07ED9A63" w:rsidR="003F05E3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05E3">
        <w:rPr>
          <w:rFonts w:ascii="Times New Roman" w:hAnsi="Times New Roman" w:cs="Times New Roman"/>
          <w:sz w:val="28"/>
          <w:szCs w:val="28"/>
        </w:rPr>
        <w:t xml:space="preserve">Для использования в задачах динамики стохастических систем марковских цепей необходимо наличие у системы свойства ____________. </w:t>
      </w:r>
    </w:p>
    <w:p w14:paraId="710498C5" w14:textId="77777777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ез последействия</w:t>
      </w:r>
    </w:p>
    <w:p w14:paraId="58659F46" w14:textId="7FDE1BCB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06DD3987" w14:textId="6FF4B06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7095D887" w14:textId="0EFC1848" w:rsidR="00216647" w:rsidRPr="0043336E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color w:val="FFFFFF" w:themeColor="background1"/>
          <w:sz w:val="28"/>
          <w:szCs w:val="28"/>
          <w:u w:val="thick" w:color="000000" w:themeColor="text1"/>
        </w:rPr>
      </w:pPr>
      <w:r w:rsidRPr="009740A4">
        <w:rPr>
          <w:rFonts w:ascii="Times New Roman" w:hAnsi="Times New Roman" w:cs="Times New Roman"/>
          <w:sz w:val="28"/>
          <w:szCs w:val="28"/>
        </w:rPr>
        <w:t>Н</w:t>
      </w:r>
      <w:r w:rsidRPr="009740A4">
        <w:rPr>
          <w:rFonts w:ascii="Times New Roman" w:hAnsi="Times New Roman" w:cs="Times New Roman"/>
          <w:i/>
          <w:iCs/>
          <w:sz w:val="28"/>
          <w:szCs w:val="28"/>
        </w:rPr>
        <w:t>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6647" w:rsidRPr="0024559E">
        <w:rPr>
          <w:rFonts w:ascii="Times New Roman" w:hAnsi="Times New Roman" w:cs="Times New Roman"/>
          <w:sz w:val="28"/>
          <w:szCs w:val="28"/>
        </w:rPr>
        <w:t>Задача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 xml:space="preserve"> о назначениях, когда на </w:t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216647" w:rsidRPr="001C346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 xml:space="preserve">рабочих мест претендуют </w:t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3E"/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216647" w:rsidRPr="001C346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 xml:space="preserve">кандидатов, то такая задача называется </w:t>
      </w:r>
      <w:r w:rsidR="00216647" w:rsidRPr="0043336E">
        <w:rPr>
          <w:rFonts w:ascii="Times New Roman" w:eastAsiaTheme="minorEastAsia" w:hAnsi="Times New Roman" w:cs="Times New Roman"/>
          <w:sz w:val="28"/>
          <w:szCs w:val="28"/>
        </w:rPr>
        <w:t>_________________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FA09772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открытой</w:t>
      </w:r>
    </w:p>
    <w:p w14:paraId="0EDED98B" w14:textId="00465F11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6B9BF82" w14:textId="3EF497C6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DC8D1CD" w14:textId="13421AB4" w:rsidR="00216647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hAnsi="Times New Roman" w:cs="Times New Roman"/>
          <w:sz w:val="28"/>
          <w:szCs w:val="28"/>
        </w:rPr>
        <w:t xml:space="preserve">В задаче нелинейного программирования </w:t>
      </w:r>
    </w:p>
    <w:p w14:paraId="5C2584DB" w14:textId="301AE698" w:rsidR="00216647" w:rsidRPr="008813EA" w:rsidRDefault="009740A4" w:rsidP="00AB4CF6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9740A4">
        <w:rPr>
          <w:position w:val="-14"/>
        </w:rPr>
        <w:object w:dxaOrig="3580" w:dyaOrig="420" w14:anchorId="290DF8BA">
          <v:shape id="_x0000_i1102" type="#_x0000_t75" style="width:179.25pt;height:21pt" o:ole="">
            <v:imagedata r:id="rId162" o:title=""/>
          </v:shape>
          <o:OLEObject Type="Embed" ProgID="Equation.DSMT4" ShapeID="_x0000_i1102" DrawAspect="Content" ObjectID="_1815418652" r:id="rId163"/>
        </w:object>
      </w:r>
    </w:p>
    <w:p w14:paraId="2666A82B" w14:textId="130D2CD0" w:rsidR="00216647" w:rsidRDefault="009740A4" w:rsidP="00AB4CF6">
      <w:pPr>
        <w:pStyle w:val="MTDisplayEquation"/>
        <w:ind w:left="0" w:firstLine="0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9740A4">
        <w:rPr>
          <w:position w:val="-14"/>
        </w:rPr>
        <w:object w:dxaOrig="2640" w:dyaOrig="460" w14:anchorId="31C15819">
          <v:shape id="_x0000_i1103" type="#_x0000_t75" style="width:132pt;height:23.25pt" o:ole="">
            <v:imagedata r:id="rId164" o:title=""/>
          </v:shape>
          <o:OLEObject Type="Embed" ProgID="Equation.DSMT4" ShapeID="_x0000_i1103" DrawAspect="Content" ObjectID="_1815418653" r:id="rId165"/>
        </w:object>
      </w:r>
    </w:p>
    <w:p w14:paraId="4B4E2E98" w14:textId="0240D50E" w:rsidR="00216647" w:rsidRPr="00965C82" w:rsidRDefault="00216647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троится функция </w:t>
      </w:r>
      <w:r w:rsidR="009740A4" w:rsidRPr="009740A4">
        <w:rPr>
          <w:position w:val="-32"/>
        </w:rPr>
        <w:object w:dxaOrig="3080" w:dyaOrig="780" w14:anchorId="0B0C55C6">
          <v:shape id="_x0000_i1104" type="#_x0000_t75" style="width:153.75pt;height:39pt" o:ole="">
            <v:imagedata r:id="rId166" o:title=""/>
          </v:shape>
          <o:OLEObject Type="Embed" ProgID="Equation.DSMT4" ShapeID="_x0000_i1104" DrawAspect="Content" ObjectID="_1815418654" r:id="rId16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в которой неопределенные коэффициенты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ются коэффициентами </w:t>
      </w:r>
      <w:r w:rsidRPr="00965C82">
        <w:rPr>
          <w:rFonts w:ascii="Times New Roman" w:eastAsiaTheme="minorEastAsia" w:hAnsi="Times New Roman" w:cs="Times New Roman"/>
          <w:sz w:val="28"/>
          <w:szCs w:val="28"/>
        </w:rPr>
        <w:t>__________</w:t>
      </w:r>
    </w:p>
    <w:p w14:paraId="115E672C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Лагранжа</w:t>
      </w:r>
    </w:p>
    <w:p w14:paraId="6DA8B050" w14:textId="50EC4666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135591A5" w14:textId="54C13192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5C87C6C" w14:textId="6398A035" w:rsidR="00216647" w:rsidRPr="00B841DD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color w:val="FFFFFF" w:themeColor="background1"/>
          <w:sz w:val="28"/>
          <w:szCs w:val="28"/>
          <w:u w:val="thick" w:color="000000" w:themeColor="text1"/>
        </w:rPr>
      </w:pPr>
      <w:r w:rsidRPr="009740A4">
        <w:rPr>
          <w:rFonts w:ascii="Times New Roman" w:eastAsiaTheme="minorEastAsia" w:hAnsi="Times New Roman" w:cs="Times New Roman"/>
          <w:i/>
          <w:iCs/>
          <w:sz w:val="28"/>
          <w:szCs w:val="28"/>
        </w:rPr>
        <w:lastRenderedPageBreak/>
        <w:t>Напишите пропущенное слово (словосочетание)</w:t>
      </w:r>
      <w:r w:rsidRPr="009740A4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w:r w:rsidR="00216647" w:rsidRPr="0024559E">
        <w:rPr>
          <w:rFonts w:ascii="Times New Roman" w:hAnsi="Times New Roman" w:cs="Times New Roman"/>
          <w:sz w:val="28"/>
          <w:szCs w:val="28"/>
        </w:rPr>
        <w:t>оценки</w: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выпуклости функции </w:t>
      </w:r>
      <w:r w:rsidRPr="009740A4">
        <w:rPr>
          <w:position w:val="-12"/>
        </w:rPr>
        <w:object w:dxaOrig="1240" w:dyaOrig="380" w14:anchorId="17848773">
          <v:shape id="_x0000_i1105" type="#_x0000_t75" style="width:62.25pt;height:18.75pt" o:ole="">
            <v:imagedata r:id="rId168" o:title=""/>
          </v:shape>
          <o:OLEObject Type="Embed" ProgID="Equation.DSMT4" ShapeID="_x0000_i1105" DrawAspect="Content" ObjectID="_1815418655" r:id="rId169"/>
        </w:objec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 xml:space="preserve">) рассчитывается и анализируется матрица </w:t>
      </w:r>
      <w:r w:rsidRPr="009740A4">
        <w:rPr>
          <w:position w:val="-22"/>
        </w:rPr>
        <w:object w:dxaOrig="1800" w:dyaOrig="580" w14:anchorId="00784DE0">
          <v:shape id="_x0000_i1106" type="#_x0000_t75" style="width:90pt;height:29.25pt" o:ole="">
            <v:imagedata r:id="rId170" o:title=""/>
          </v:shape>
          <o:OLEObject Type="Embed" ProgID="Equation.DSMT4" ShapeID="_x0000_i1106" DrawAspect="Content" ObjectID="_1815418656" r:id="rId171"/>
        </w:objec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>, которая называется___________</w:t>
      </w:r>
    </w:p>
    <w:p w14:paraId="575A166C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гессиан (матрица Гессе)</w:t>
      </w:r>
    </w:p>
    <w:p w14:paraId="361B093F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12978496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6C741F2F" w14:textId="771064FE" w:rsidR="00E55491" w:rsidRPr="00B841DD" w:rsidRDefault="009740A4" w:rsidP="00AB4CF6">
      <w:pPr>
        <w:pStyle w:val="a3"/>
        <w:numPr>
          <w:ilvl w:val="0"/>
          <w:numId w:val="7"/>
        </w:numPr>
        <w:spacing w:after="0" w:line="240" w:lineRule="auto"/>
        <w:ind w:left="0" w:firstLine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rFonts w:ascii="Times New Roman" w:eastAsiaTheme="minorEastAsia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55491" w:rsidRPr="00B841DD">
        <w:rPr>
          <w:rFonts w:ascii="Times New Roman" w:eastAsiaTheme="minorEastAsia" w:hAnsi="Times New Roman" w:cs="Times New Roman"/>
          <w:sz w:val="28"/>
          <w:szCs w:val="28"/>
        </w:rPr>
        <w:t>Форма задачи линейного программирования, представленная в виде:</w:t>
      </w:r>
    </w:p>
    <w:p w14:paraId="3DDD3926" w14:textId="52E7E14D" w:rsidR="00E55491" w:rsidRDefault="00E55491" w:rsidP="00AB4CF6">
      <w:pPr>
        <w:pStyle w:val="MTDisplayEquation"/>
        <w:ind w:left="0" w:firstLine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tab/>
      </w:r>
      <w:r w:rsidR="009740A4" w:rsidRPr="009740A4">
        <w:rPr>
          <w:position w:val="-14"/>
        </w:rPr>
        <w:object w:dxaOrig="3739" w:dyaOrig="440" w14:anchorId="37EAF2AC">
          <v:shape id="_x0000_i1107" type="#_x0000_t75" style="width:186.75pt;height:21.75pt" o:ole="">
            <v:imagedata r:id="rId172" o:title=""/>
          </v:shape>
          <o:OLEObject Type="Embed" ProgID="Equation.DSMT4" ShapeID="_x0000_i1107" DrawAspect="Content" ObjectID="_1815418657" r:id="rId173"/>
        </w:object>
      </w:r>
    </w:p>
    <w:p w14:paraId="6AE63002" w14:textId="2C722429" w:rsidR="00E55491" w:rsidRPr="00C87E43" w:rsidRDefault="009740A4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position w:val="-10"/>
        </w:rPr>
        <w:object w:dxaOrig="1440" w:dyaOrig="340" w14:anchorId="497926EF">
          <v:shape id="_x0000_i1108" type="#_x0000_t75" style="width:1in;height:17.25pt" o:ole="">
            <v:imagedata r:id="rId174" o:title=""/>
          </v:shape>
          <o:OLEObject Type="Embed" ProgID="Equation.DSMT4" ShapeID="_x0000_i1108" DrawAspect="Content" ObjectID="_1815418658" r:id="rId175"/>
        </w:object>
      </w:r>
      <w:r w:rsidR="00E55491" w:rsidRPr="00F744B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BCCA853" w14:textId="77777777" w:rsidR="00E55491" w:rsidRDefault="00E5549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color w:val="FFFFFF" w:themeColor="background1"/>
          <w:sz w:val="28"/>
          <w:szCs w:val="28"/>
          <w:u w:val="thick" w:color="000000" w:themeColor="text1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зывается ____________.</w:t>
      </w:r>
    </w:p>
    <w:p w14:paraId="15624BB3" w14:textId="77777777" w:rsidR="00E55491" w:rsidRPr="00F744B1" w:rsidRDefault="00E55491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канонической</w:t>
      </w:r>
    </w:p>
    <w:p w14:paraId="7B80E924" w14:textId="76FED9CE" w:rsidR="00216647" w:rsidRDefault="00E55491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</w:t>
      </w:r>
    </w:p>
    <w:p w14:paraId="486F5BF9" w14:textId="77777777" w:rsidR="00216647" w:rsidRDefault="00216647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47936C7A" w14:textId="4A8D9A54" w:rsidR="004A7D96" w:rsidRDefault="004A7D96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A7D96">
        <w:rPr>
          <w:rFonts w:ascii="Times New Roman" w:hAnsi="Times New Roman" w:cs="Times New Roman"/>
          <w:b/>
          <w:bCs/>
          <w:sz w:val="28"/>
          <w:szCs w:val="28"/>
        </w:rPr>
        <w:t xml:space="preserve">Задания открытого типа </w:t>
      </w:r>
      <w:r>
        <w:rPr>
          <w:rFonts w:ascii="Times New Roman" w:hAnsi="Times New Roman" w:cs="Times New Roman"/>
          <w:b/>
          <w:bCs/>
          <w:sz w:val="28"/>
          <w:szCs w:val="28"/>
        </w:rPr>
        <w:t>с кратким свободным ответом</w:t>
      </w:r>
    </w:p>
    <w:p w14:paraId="35666ECB" w14:textId="35B53943" w:rsidR="00E55491" w:rsidRPr="00A6181A" w:rsidRDefault="00E55491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57F468B" w14:textId="36755662" w:rsidR="00A6181A" w:rsidRDefault="00A6181A" w:rsidP="00AB4CF6">
      <w:pPr>
        <w:pStyle w:val="a3"/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i/>
          <w:iCs/>
          <w:sz w:val="28"/>
          <w:szCs w:val="28"/>
        </w:rPr>
        <w:t>Внимательно прочитайте задание и дайте ответ на вопрос</w:t>
      </w:r>
      <w:r w:rsidRPr="00A6181A">
        <w:rPr>
          <w:rFonts w:ascii="Times New Roman" w:hAnsi="Times New Roman" w:cs="Times New Roman"/>
          <w:sz w:val="28"/>
          <w:szCs w:val="28"/>
        </w:rPr>
        <w:t>. Какие ключевые функции выполняют информационные системы поддержки принятия решений при решении управленческих задач?</w:t>
      </w:r>
    </w:p>
    <w:p w14:paraId="0B0EAE43" w14:textId="6241E872" w:rsidR="00A6181A" w:rsidRPr="00A6181A" w:rsidRDefault="00A6181A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Правильный ответ: Сбор и обработка данных, моделирование ситуаций, анализ альтернатив, визуализация результатов и автоматизация процесса принятия решений.</w:t>
      </w:r>
    </w:p>
    <w:p w14:paraId="4D4003ED" w14:textId="761AA12B" w:rsid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Компетенции (индикаторы): ПК-2 (ПК-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6181A">
        <w:rPr>
          <w:rFonts w:ascii="Times New Roman" w:hAnsi="Times New Roman" w:cs="Times New Roman"/>
          <w:sz w:val="28"/>
          <w:szCs w:val="28"/>
        </w:rPr>
        <w:t>)</w:t>
      </w:r>
    </w:p>
    <w:p w14:paraId="327E9DEF" w14:textId="77777777" w:rsidR="00A6181A" w:rsidRP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E36ECB" w14:textId="5820D6E1" w:rsidR="00A6181A" w:rsidRPr="00A6181A" w:rsidRDefault="00A6181A" w:rsidP="00AB4CF6">
      <w:pPr>
        <w:pStyle w:val="a3"/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i/>
          <w:iCs/>
          <w:sz w:val="28"/>
          <w:szCs w:val="28"/>
        </w:rPr>
        <w:t>Внимательно прочитайте задание и дайте ответ на вопрос</w:t>
      </w:r>
      <w:r w:rsidRPr="00A6181A">
        <w:rPr>
          <w:rFonts w:ascii="Times New Roman" w:hAnsi="Times New Roman" w:cs="Times New Roman"/>
          <w:sz w:val="28"/>
          <w:szCs w:val="28"/>
        </w:rPr>
        <w:t>. Каковы особенности использования экспертных систем в СППР и каким образом они способствуют принятию управленческих решений?</w:t>
      </w:r>
    </w:p>
    <w:p w14:paraId="4F1E3777" w14:textId="77777777" w:rsid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Правильный ответ: Экспертные системы используют базы знаний и механизмы вывода для анализа нечеткой информации, обеспечивают получение обоснованных рекомендаций и интеграцию экспертного опыта в процесс принятия решений.</w:t>
      </w:r>
    </w:p>
    <w:p w14:paraId="2902AB51" w14:textId="77777777" w:rsid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Компетенции (индикаторы): ПК-2 (ПК-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6181A">
        <w:rPr>
          <w:rFonts w:ascii="Times New Roman" w:hAnsi="Times New Roman" w:cs="Times New Roman"/>
          <w:sz w:val="28"/>
          <w:szCs w:val="28"/>
        </w:rPr>
        <w:t>)</w:t>
      </w:r>
    </w:p>
    <w:p w14:paraId="5542A247" w14:textId="77777777" w:rsidR="00A6181A" w:rsidRP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5853A8" w14:textId="6486E29F" w:rsidR="00A6181A" w:rsidRPr="00A6181A" w:rsidRDefault="00A6181A" w:rsidP="00AB4CF6">
      <w:pPr>
        <w:pStyle w:val="a3"/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i/>
          <w:iCs/>
          <w:sz w:val="28"/>
          <w:szCs w:val="28"/>
        </w:rPr>
        <w:t>Внимательно прочитайте задание и дайте ответ на вопрос</w:t>
      </w:r>
      <w:r w:rsidRPr="00A6181A">
        <w:rPr>
          <w:rFonts w:ascii="Times New Roman" w:hAnsi="Times New Roman" w:cs="Times New Roman"/>
          <w:sz w:val="28"/>
          <w:szCs w:val="28"/>
        </w:rPr>
        <w:t>. Каким образом методы оптимизации, изученные в курсе, интегрируются в информационные системы поддержки принятия решений?</w:t>
      </w:r>
    </w:p>
    <w:p w14:paraId="69D18070" w14:textId="0C1F5704" w:rsidR="00AE245F" w:rsidRP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Правильный ответ: Методы оптимизации применяются для автоматизированного поиска оптимальных альтернатив, сравнения сценариев и поддержки выбора на основе количественного анализа.</w:t>
      </w:r>
    </w:p>
    <w:p w14:paraId="569CCC7C" w14:textId="77777777" w:rsidR="00A6181A" w:rsidRDefault="00A6181A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Компетенции (индикаторы): ПК-2 (ПК-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6181A">
        <w:rPr>
          <w:rFonts w:ascii="Times New Roman" w:hAnsi="Times New Roman" w:cs="Times New Roman"/>
          <w:sz w:val="28"/>
          <w:szCs w:val="28"/>
        </w:rPr>
        <w:t>)</w:t>
      </w:r>
    </w:p>
    <w:p w14:paraId="0AC0929D" w14:textId="20755C84" w:rsidR="00AB5EF7" w:rsidRDefault="00AB5EF7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16AED6C" w14:textId="0E232E4A" w:rsidR="00163657" w:rsidRDefault="00163657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B38F7E" w14:textId="77777777" w:rsidR="00163657" w:rsidRPr="00A6181A" w:rsidRDefault="00163657" w:rsidP="00AB4CF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3427D9E" w14:textId="6194C0F8" w:rsidR="004A7D96" w:rsidRDefault="004A7D96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открытого типа с развернутым ответом</w:t>
      </w:r>
    </w:p>
    <w:p w14:paraId="22BBCF06" w14:textId="77777777" w:rsidR="00163657" w:rsidRDefault="00163657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634823F7" w14:textId="466FC36C" w:rsidR="00E55491" w:rsidRDefault="009740A4" w:rsidP="00AB4CF6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Решить задачу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E55491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9740A4">
        <w:rPr>
          <w:position w:val="-28"/>
        </w:rPr>
        <w:object w:dxaOrig="2659" w:dyaOrig="760" w14:anchorId="0586D2A5">
          <v:shape id="_x0000_i1109" type="#_x0000_t75" style="width:132.75pt;height:38.25pt" o:ole="">
            <v:imagedata r:id="rId176" o:title=""/>
          </v:shape>
          <o:OLEObject Type="Embed" ProgID="Equation.DSMT4" ShapeID="_x0000_i1109" DrawAspect="Content" ObjectID="_1815418659" r:id="rId177"/>
        </w:object>
      </w:r>
      <w:r w:rsidR="00E55491" w:rsidRPr="000A62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55491">
        <w:rPr>
          <w:rFonts w:ascii="Times New Roman" w:eastAsiaTheme="minorEastAsia" w:hAnsi="Times New Roman" w:cs="Times New Roman"/>
          <w:sz w:val="28"/>
          <w:szCs w:val="28"/>
        </w:rPr>
        <w:t>определить область выпуклости</w:t>
      </w:r>
    </w:p>
    <w:p w14:paraId="6198A0C8" w14:textId="77777777" w:rsidR="00E55491" w:rsidRDefault="00E55491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вести расширенное решение:</w:t>
      </w:r>
    </w:p>
    <w:p w14:paraId="375D01A2" w14:textId="43F67837" w:rsidR="00E55491" w:rsidRDefault="00E55491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ремя выполнения</w:t>
      </w:r>
      <w:r w:rsidR="00B624E6">
        <w:rPr>
          <w:rFonts w:ascii="Times New Roman" w:eastAsiaTheme="minorEastAsia" w:hAnsi="Times New Roman" w:cs="Times New Roman"/>
          <w:sz w:val="28"/>
          <w:szCs w:val="28"/>
        </w:rPr>
        <w:t xml:space="preserve"> -</w:t>
      </w:r>
      <w:r w:rsidRPr="008F4F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15 мин</w:t>
      </w:r>
    </w:p>
    <w:p w14:paraId="72224402" w14:textId="20AD7E85" w:rsidR="009B78F4" w:rsidRDefault="009B78F4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ый результат:</w:t>
      </w:r>
    </w:p>
    <w:p w14:paraId="6B1151EB" w14:textId="7F9915B8" w:rsidR="00E55491" w:rsidRPr="00F32012" w:rsidRDefault="009740A4" w:rsidP="00AB4C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position w:val="-42"/>
        </w:rPr>
        <w:object w:dxaOrig="3800" w:dyaOrig="980" w14:anchorId="040D7B22">
          <v:shape id="_x0000_i1110" type="#_x0000_t75" style="width:189.75pt;height:48.75pt" o:ole="">
            <v:imagedata r:id="rId178" o:title=""/>
          </v:shape>
          <o:OLEObject Type="Embed" ProgID="Equation.DSMT4" ShapeID="_x0000_i1110" DrawAspect="Content" ObjectID="_1815418660" r:id="rId179"/>
        </w:object>
      </w:r>
      <w:r w:rsidR="00E55491" w:rsidRPr="00F3201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28083C2" w14:textId="7325ECBE" w:rsidR="00E55491" w:rsidRPr="00C87E43" w:rsidRDefault="00E55491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ерий С</w:t>
      </w:r>
      <w:r w:rsidRPr="00F32012">
        <w:rPr>
          <w:rFonts w:ascii="Times New Roman" w:eastAsiaTheme="minorEastAsia" w:hAnsi="Times New Roman" w:cs="Times New Roman"/>
          <w:sz w:val="28"/>
          <w:szCs w:val="28"/>
        </w:rPr>
        <w:t>ильвестр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9740A4" w:rsidRPr="009740A4">
        <w:rPr>
          <w:position w:val="-28"/>
        </w:rPr>
        <w:object w:dxaOrig="4640" w:dyaOrig="720" w14:anchorId="3F2DBB4E">
          <v:shape id="_x0000_i1111" type="#_x0000_t75" style="width:231.75pt;height:36pt" o:ole="">
            <v:imagedata r:id="rId180" o:title=""/>
          </v:shape>
          <o:OLEObject Type="Embed" ProgID="Equation.DSMT4" ShapeID="_x0000_i1111" DrawAspect="Content" ObjectID="_1815418661" r:id="rId181"/>
        </w:object>
      </w:r>
    </w:p>
    <w:p w14:paraId="674B65CB" w14:textId="4F333120" w:rsidR="00E55491" w:rsidRPr="00A6181A" w:rsidRDefault="009740A4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position w:val="-52"/>
        </w:rPr>
        <w:object w:dxaOrig="1219" w:dyaOrig="1180" w14:anchorId="09541EBF">
          <v:shape id="_x0000_i1112" type="#_x0000_t75" style="width:60.75pt;height:59.25pt" o:ole="">
            <v:imagedata r:id="rId182" o:title=""/>
          </v:shape>
          <o:OLEObject Type="Embed" ProgID="Equation.DSMT4" ShapeID="_x0000_i1112" DrawAspect="Content" ObjectID="_1815418662" r:id="rId183"/>
        </w:object>
      </w:r>
      <w:r w:rsidR="00E55491" w:rsidRPr="004049BD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14:paraId="528CFF0D" w14:textId="7D54E55C" w:rsidR="00E55491" w:rsidRPr="004049BD" w:rsidRDefault="00E55491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)</w:t>
      </w:r>
      <w:r w:rsidR="00B111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равая полуплоскость,</w:t>
      </w:r>
      <w:r w:rsidRPr="004049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6217B8E" w14:textId="4B1F7679" w:rsidR="00E55491" w:rsidRPr="00F744B1" w:rsidRDefault="00E55491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)</w:t>
      </w:r>
      <w:r w:rsidR="00B111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«надграфик» гиперболы</w:t>
      </w:r>
      <w:r w:rsidRPr="004049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28"/>
        </w:rPr>
        <w:object w:dxaOrig="1760" w:dyaOrig="720" w14:anchorId="056A92C1">
          <v:shape id="_x0000_i1113" type="#_x0000_t75" style="width:87.75pt;height:36pt" o:ole="">
            <v:imagedata r:id="rId184" o:title=""/>
          </v:shape>
          <o:OLEObject Type="Embed" ProgID="Equation.DSMT4" ShapeID="_x0000_i1113" DrawAspect="Content" ObjectID="_1815418663" r:id="rId185"/>
        </w:object>
      </w:r>
    </w:p>
    <w:p w14:paraId="7409EE4C" w14:textId="1F4C2294" w:rsidR="00E55491" w:rsidRPr="00F744B1" w:rsidRDefault="00A6181A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181A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BD3D03C" wp14:editId="57E8417F">
            <wp:extent cx="1762371" cy="952633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7CE59" w14:textId="77777777" w:rsidR="00E55491" w:rsidRPr="00F744B1" w:rsidRDefault="00E55491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B966B2" w14:textId="77777777" w:rsidR="009B78F4" w:rsidRDefault="009B78F4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ерии оценивания:</w:t>
      </w:r>
    </w:p>
    <w:p w14:paraId="19A58A2A" w14:textId="77777777" w:rsidR="009B78F4" w:rsidRPr="00F32012" w:rsidRDefault="009B78F4" w:rsidP="00AB4CF6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личие аналитического решения</w:t>
      </w:r>
    </w:p>
    <w:p w14:paraId="7EB23C61" w14:textId="77777777" w:rsidR="009B78F4" w:rsidRPr="00F32012" w:rsidRDefault="009B78F4" w:rsidP="00AB4CF6">
      <w:pPr>
        <w:pStyle w:val="a3"/>
        <w:numPr>
          <w:ilvl w:val="0"/>
          <w:numId w:val="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личие графической интерпретации</w:t>
      </w:r>
    </w:p>
    <w:p w14:paraId="1284062D" w14:textId="77777777" w:rsidR="00E55491" w:rsidRDefault="00E55491" w:rsidP="00AB4CF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DF5CA6D" w14:textId="77777777" w:rsidR="00E55491" w:rsidRPr="00C87E43" w:rsidRDefault="00E55491" w:rsidP="00AB4CF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5A80B4FA" w14:textId="730E094A" w:rsidR="003F05E3" w:rsidRPr="00B841DD" w:rsidRDefault="003F05E3" w:rsidP="00AB4CF6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rFonts w:ascii="Times New Roman" w:eastAsiaTheme="minorEastAsia" w:hAnsi="Times New Roman" w:cs="Times New Roman"/>
          <w:i/>
          <w:iCs/>
          <w:sz w:val="28"/>
          <w:szCs w:val="28"/>
        </w:rPr>
        <w:t>Решить задачу</w: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14"/>
        </w:rPr>
        <w:object w:dxaOrig="4020" w:dyaOrig="420" w14:anchorId="2096E1EB">
          <v:shape id="_x0000_i1114" type="#_x0000_t75" style="width:201pt;height:21pt" o:ole="">
            <v:imagedata r:id="rId187" o:title=""/>
          </v:shape>
          <o:OLEObject Type="Embed" ProgID="Equation.DSMT4" ShapeID="_x0000_i1114" DrawAspect="Content" ObjectID="_1815418664" r:id="rId188"/>
        </w:objec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при</w: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ab/>
        <w:t xml:space="preserve"> </w:t>
      </w:r>
      <w:r w:rsidR="009740A4" w:rsidRPr="009740A4">
        <w:rPr>
          <w:position w:val="-12"/>
        </w:rPr>
        <w:object w:dxaOrig="1980" w:dyaOrig="380" w14:anchorId="5B133AE3">
          <v:shape id="_x0000_i1115" type="#_x0000_t75" style="width:99pt;height:18.75pt" o:ole="">
            <v:imagedata r:id="rId189" o:title=""/>
          </v:shape>
          <o:OLEObject Type="Embed" ProgID="Equation.DSMT4" ShapeID="_x0000_i1115" DrawAspect="Content" ObjectID="_1815418665" r:id="rId190"/>
        </w:objec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используя идею симплекс метода</w:t>
      </w:r>
    </w:p>
    <w:p w14:paraId="16ABB15E" w14:textId="77777777" w:rsidR="003F05E3" w:rsidRDefault="003F05E3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вести расширенное решение:</w:t>
      </w:r>
    </w:p>
    <w:p w14:paraId="53C00EC1" w14:textId="457ECC52" w:rsidR="003F05E3" w:rsidRDefault="003F05E3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ремя выполнения</w:t>
      </w:r>
      <w:r w:rsidR="00B624E6">
        <w:rPr>
          <w:rFonts w:ascii="Times New Roman" w:eastAsiaTheme="minorEastAsia" w:hAnsi="Times New Roman" w:cs="Times New Roman"/>
          <w:sz w:val="28"/>
          <w:szCs w:val="28"/>
        </w:rPr>
        <w:t xml:space="preserve"> -</w:t>
      </w:r>
      <w:r w:rsidRPr="008F4F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10 мин</w:t>
      </w:r>
    </w:p>
    <w:p w14:paraId="56EE3D72" w14:textId="7991E7EA" w:rsidR="009B78F4" w:rsidRDefault="009B78F4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ое решение:</w:t>
      </w:r>
    </w:p>
    <w:p w14:paraId="562DC76F" w14:textId="536D2FE4" w:rsidR="003F05E3" w:rsidRDefault="009740A4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9740A4">
        <w:rPr>
          <w:position w:val="-12"/>
        </w:rPr>
        <w:object w:dxaOrig="2220" w:dyaOrig="380" w14:anchorId="2FCF9850">
          <v:shape id="_x0000_i1116" type="#_x0000_t75" style="width:111pt;height:18.75pt" o:ole="">
            <v:imagedata r:id="rId191" o:title=""/>
          </v:shape>
          <o:OLEObject Type="Embed" ProgID="Equation.DSMT4" ShapeID="_x0000_i1116" DrawAspect="Content" ObjectID="_1815418666" r:id="rId192"/>
        </w:object>
      </w:r>
    </w:p>
    <w:p w14:paraId="3548D194" w14:textId="2CDAA433" w:rsidR="003F05E3" w:rsidRPr="00A109EA" w:rsidRDefault="009740A4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position w:val="-12"/>
        </w:rPr>
        <w:object w:dxaOrig="2600" w:dyaOrig="380" w14:anchorId="0CCC3DDB">
          <v:shape id="_x0000_i1117" type="#_x0000_t75" style="width:129.75pt;height:18.75pt" o:ole="">
            <v:imagedata r:id="rId193" o:title=""/>
          </v:shape>
          <o:OLEObject Type="Embed" ProgID="Equation.DSMT4" ShapeID="_x0000_i1117" DrawAspect="Content" ObjectID="_1815418667" r:id="rId194"/>
        </w:object>
      </w:r>
      <w:r w:rsidR="003F05E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sym w:font="Symbol" w:char="F0DE"/>
      </w:r>
      <w:r w:rsidR="003F05E3" w:rsidRPr="00E97D5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3F05E3" w:rsidRPr="008F4F82">
        <w:rPr>
          <w:rFonts w:ascii="Times New Roman" w:eastAsiaTheme="minorEastAsia" w:hAnsi="Times New Roman" w:cs="Times New Roman"/>
          <w:sz w:val="28"/>
          <w:szCs w:val="28"/>
        </w:rPr>
        <w:t>базис</w:t>
      </w:r>
      <w:r w:rsidR="003F05E3" w:rsidRPr="00E97D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740A4">
        <w:rPr>
          <w:position w:val="-12"/>
        </w:rPr>
        <w:object w:dxaOrig="1939" w:dyaOrig="380" w14:anchorId="1467E8F5">
          <v:shape id="_x0000_i1118" type="#_x0000_t75" style="width:96.75pt;height:18.75pt" o:ole="">
            <v:imagedata r:id="rId195" o:title=""/>
          </v:shape>
          <o:OLEObject Type="Embed" ProgID="Equation.DSMT4" ShapeID="_x0000_i1118" DrawAspect="Content" ObjectID="_1815418668" r:id="rId196"/>
        </w:object>
      </w:r>
      <w:r w:rsidR="003F05E3">
        <w:rPr>
          <w:rFonts w:ascii="Times New Roman" w:eastAsiaTheme="minorEastAsia" w:hAnsi="Times New Roman" w:cs="Times New Roman"/>
          <w:sz w:val="28"/>
          <w:szCs w:val="28"/>
        </w:rPr>
        <w:sym w:font="Symbol" w:char="F0DE"/>
      </w:r>
      <w:r w:rsidRPr="009740A4">
        <w:rPr>
          <w:position w:val="-14"/>
        </w:rPr>
        <w:object w:dxaOrig="3640" w:dyaOrig="420" w14:anchorId="6E587076">
          <v:shape id="_x0000_i1119" type="#_x0000_t75" style="width:182.25pt;height:21pt" o:ole="">
            <v:imagedata r:id="rId197" o:title=""/>
          </v:shape>
          <o:OLEObject Type="Embed" ProgID="Equation.DSMT4" ShapeID="_x0000_i1119" DrawAspect="Content" ObjectID="_1815418669" r:id="rId198"/>
        </w:object>
      </w:r>
    </w:p>
    <w:p w14:paraId="459CF5F4" w14:textId="718EF177" w:rsidR="003F05E3" w:rsidRDefault="003F05E3" w:rsidP="00AB4CF6">
      <w:pPr>
        <w:spacing w:after="0" w:line="240" w:lineRule="auto"/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109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ибольший положительный коэффициент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A109EA">
        <w:rPr>
          <w:rFonts w:ascii="Times New Roman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12"/>
        </w:rPr>
        <w:object w:dxaOrig="300" w:dyaOrig="380" w14:anchorId="10F1C44E">
          <v:shape id="_x0000_i1120" type="#_x0000_t75" style="width:15pt;height:18.75pt" o:ole="">
            <v:imagedata r:id="rId199" o:title=""/>
          </v:shape>
          <o:OLEObject Type="Embed" ProgID="Equation.DSMT4" ShapeID="_x0000_i1120" DrawAspect="Content" ObjectID="_1815418670" r:id="rId200"/>
        </w:object>
      </w:r>
      <w:r w:rsidRPr="00E97D5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которую делаем базисной:</w:t>
      </w:r>
      <w:r w:rsidR="009740A4" w:rsidRPr="009740A4">
        <w:rPr>
          <w:position w:val="-28"/>
        </w:rPr>
        <w:object w:dxaOrig="5679" w:dyaOrig="720" w14:anchorId="3EC4AF65">
          <v:shape id="_x0000_i1121" type="#_x0000_t75" style="width:284.25pt;height:36pt" o:ole="">
            <v:imagedata r:id="rId201" o:title=""/>
          </v:shape>
          <o:OLEObject Type="Embed" ProgID="Equation.DSMT4" ShapeID="_x0000_i1121" DrawAspect="Content" ObjectID="_1815418671" r:id="rId202"/>
        </w:object>
      </w:r>
      <w:r w:rsidRPr="00E97D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се коэффициенты при </w:t>
      </w:r>
      <w:r w:rsidR="009740A4" w:rsidRPr="009740A4">
        <w:rPr>
          <w:position w:val="-12"/>
        </w:rPr>
        <w:object w:dxaOrig="820" w:dyaOrig="380" w14:anchorId="2275D52A">
          <v:shape id="_x0000_i1122" type="#_x0000_t75" style="width:41.25pt;height:18.75pt" o:ole="">
            <v:imagedata r:id="rId203" o:title=""/>
          </v:shape>
          <o:OLEObject Type="Embed" ProgID="Equation.DSMT4" ShapeID="_x0000_i1122" DrawAspect="Content" ObjectID="_1815418672" r:id="rId204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рицательны, т.е. улучшить невозможно</w:t>
      </w:r>
      <w:r w:rsidRPr="00E97D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14"/>
        </w:rPr>
        <w:object w:dxaOrig="2620" w:dyaOrig="420" w14:anchorId="04792428">
          <v:shape id="_x0000_i1123" type="#_x0000_t75" style="width:131.25pt;height:21pt" o:ole="">
            <v:imagedata r:id="rId205" o:title=""/>
          </v:shape>
          <o:OLEObject Type="Embed" ProgID="Equation.DSMT4" ShapeID="_x0000_i1123" DrawAspect="Content" ObjectID="_1815418673" r:id="rId206"/>
        </w:object>
      </w:r>
    </w:p>
    <w:p w14:paraId="53F7F6AA" w14:textId="77777777" w:rsidR="009B78F4" w:rsidRDefault="009B78F4" w:rsidP="00AB4CF6">
      <w:pPr>
        <w:pStyle w:val="a3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ерии оценивания:</w:t>
      </w:r>
    </w:p>
    <w:p w14:paraId="6ABEBAE3" w14:textId="77777777" w:rsidR="009B78F4" w:rsidRPr="008F4F82" w:rsidRDefault="009B78F4" w:rsidP="00AB4CF6">
      <w:pPr>
        <w:pStyle w:val="a3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ализация элементов симплекс метода:</w:t>
      </w:r>
    </w:p>
    <w:p w14:paraId="31946DA7" w14:textId="77777777" w:rsidR="003F05E3" w:rsidRPr="00A109EA" w:rsidRDefault="003F05E3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109EA"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63F7B9B" w14:textId="77777777" w:rsidR="003F05E3" w:rsidRPr="009740A4" w:rsidRDefault="003F05E3" w:rsidP="00AB4C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sectPr w:rsidR="003F05E3" w:rsidRPr="009740A4" w:rsidSect="00163657">
      <w:footerReference w:type="default" r:id="rId207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01E2E2" w14:textId="77777777" w:rsidR="00F40E4C" w:rsidRDefault="00F40E4C" w:rsidP="00163657">
      <w:pPr>
        <w:spacing w:after="0" w:line="240" w:lineRule="auto"/>
      </w:pPr>
      <w:r>
        <w:separator/>
      </w:r>
    </w:p>
  </w:endnote>
  <w:endnote w:type="continuationSeparator" w:id="0">
    <w:p w14:paraId="422BBF41" w14:textId="77777777" w:rsidR="00F40E4C" w:rsidRDefault="00F40E4C" w:rsidP="001636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32618684"/>
      <w:docPartObj>
        <w:docPartGallery w:val="Page Numbers (Bottom of Page)"/>
        <w:docPartUnique/>
      </w:docPartObj>
    </w:sdtPr>
    <w:sdtEndPr/>
    <w:sdtContent>
      <w:p w14:paraId="26F1EBF3" w14:textId="6350E09A" w:rsidR="00163657" w:rsidRDefault="00163657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B254C">
          <w:rPr>
            <w:noProof/>
          </w:rPr>
          <w:t>8</w:t>
        </w:r>
        <w:r>
          <w:fldChar w:fldCharType="end"/>
        </w:r>
      </w:p>
    </w:sdtContent>
  </w:sdt>
  <w:p w14:paraId="1398EE3C" w14:textId="77777777" w:rsidR="00163657" w:rsidRDefault="00163657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F8625B" w14:textId="77777777" w:rsidR="00F40E4C" w:rsidRDefault="00F40E4C" w:rsidP="00163657">
      <w:pPr>
        <w:spacing w:after="0" w:line="240" w:lineRule="auto"/>
      </w:pPr>
      <w:r>
        <w:separator/>
      </w:r>
    </w:p>
  </w:footnote>
  <w:footnote w:type="continuationSeparator" w:id="0">
    <w:p w14:paraId="524DECFD" w14:textId="77777777" w:rsidR="00F40E4C" w:rsidRDefault="00F40E4C" w:rsidP="001636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011780"/>
    <w:multiLevelType w:val="hybridMultilevel"/>
    <w:tmpl w:val="FDCADE54"/>
    <w:lvl w:ilvl="0" w:tplc="254EACCE">
      <w:start w:val="1"/>
      <w:numFmt w:val="upperLett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B2C6966"/>
    <w:multiLevelType w:val="hybridMultilevel"/>
    <w:tmpl w:val="87902594"/>
    <w:lvl w:ilvl="0" w:tplc="F20E8E7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3CE06E7"/>
    <w:multiLevelType w:val="hybridMultilevel"/>
    <w:tmpl w:val="42201112"/>
    <w:lvl w:ilvl="0" w:tplc="F20E8E7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75A1258"/>
    <w:multiLevelType w:val="hybridMultilevel"/>
    <w:tmpl w:val="45FE732A"/>
    <w:lvl w:ilvl="0" w:tplc="FFFFFFFF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06" w:hanging="360"/>
      </w:pPr>
    </w:lvl>
    <w:lvl w:ilvl="2" w:tplc="FFFFFFFF" w:tentative="1">
      <w:start w:val="1"/>
      <w:numFmt w:val="lowerRoman"/>
      <w:lvlText w:val="%3."/>
      <w:lvlJc w:val="right"/>
      <w:pPr>
        <w:ind w:left="2226" w:hanging="180"/>
      </w:pPr>
    </w:lvl>
    <w:lvl w:ilvl="3" w:tplc="FFFFFFFF" w:tentative="1">
      <w:start w:val="1"/>
      <w:numFmt w:val="decimal"/>
      <w:lvlText w:val="%4."/>
      <w:lvlJc w:val="left"/>
      <w:pPr>
        <w:ind w:left="2946" w:hanging="360"/>
      </w:pPr>
    </w:lvl>
    <w:lvl w:ilvl="4" w:tplc="FFFFFFFF" w:tentative="1">
      <w:start w:val="1"/>
      <w:numFmt w:val="lowerLetter"/>
      <w:lvlText w:val="%5."/>
      <w:lvlJc w:val="left"/>
      <w:pPr>
        <w:ind w:left="3666" w:hanging="360"/>
      </w:pPr>
    </w:lvl>
    <w:lvl w:ilvl="5" w:tplc="FFFFFFFF" w:tentative="1">
      <w:start w:val="1"/>
      <w:numFmt w:val="lowerRoman"/>
      <w:lvlText w:val="%6."/>
      <w:lvlJc w:val="right"/>
      <w:pPr>
        <w:ind w:left="4386" w:hanging="180"/>
      </w:pPr>
    </w:lvl>
    <w:lvl w:ilvl="6" w:tplc="FFFFFFFF" w:tentative="1">
      <w:start w:val="1"/>
      <w:numFmt w:val="decimal"/>
      <w:lvlText w:val="%7."/>
      <w:lvlJc w:val="left"/>
      <w:pPr>
        <w:ind w:left="5106" w:hanging="360"/>
      </w:pPr>
    </w:lvl>
    <w:lvl w:ilvl="7" w:tplc="FFFFFFFF" w:tentative="1">
      <w:start w:val="1"/>
      <w:numFmt w:val="lowerLetter"/>
      <w:lvlText w:val="%8."/>
      <w:lvlJc w:val="left"/>
      <w:pPr>
        <w:ind w:left="5826" w:hanging="360"/>
      </w:pPr>
    </w:lvl>
    <w:lvl w:ilvl="8" w:tplc="FFFFFFFF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4F717854"/>
    <w:multiLevelType w:val="hybridMultilevel"/>
    <w:tmpl w:val="ABDCA0D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B110F5"/>
    <w:multiLevelType w:val="hybridMultilevel"/>
    <w:tmpl w:val="8ADCC454"/>
    <w:lvl w:ilvl="0" w:tplc="965A9CF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5EDF6952"/>
    <w:multiLevelType w:val="hybridMultilevel"/>
    <w:tmpl w:val="2E561BD4"/>
    <w:lvl w:ilvl="0" w:tplc="494A3142">
      <w:start w:val="1"/>
      <w:numFmt w:val="decimal"/>
      <w:lvlText w:val="%1."/>
      <w:lvlJc w:val="left"/>
      <w:pPr>
        <w:ind w:left="786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7FF37307"/>
    <w:multiLevelType w:val="hybridMultilevel"/>
    <w:tmpl w:val="45FE732A"/>
    <w:lvl w:ilvl="0" w:tplc="9238E492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06" w:hanging="360"/>
      </w:pPr>
    </w:lvl>
    <w:lvl w:ilvl="2" w:tplc="FFFFFFFF" w:tentative="1">
      <w:start w:val="1"/>
      <w:numFmt w:val="lowerRoman"/>
      <w:lvlText w:val="%3."/>
      <w:lvlJc w:val="right"/>
      <w:pPr>
        <w:ind w:left="2226" w:hanging="180"/>
      </w:pPr>
    </w:lvl>
    <w:lvl w:ilvl="3" w:tplc="FFFFFFFF" w:tentative="1">
      <w:start w:val="1"/>
      <w:numFmt w:val="decimal"/>
      <w:lvlText w:val="%4."/>
      <w:lvlJc w:val="left"/>
      <w:pPr>
        <w:ind w:left="2946" w:hanging="360"/>
      </w:pPr>
    </w:lvl>
    <w:lvl w:ilvl="4" w:tplc="FFFFFFFF" w:tentative="1">
      <w:start w:val="1"/>
      <w:numFmt w:val="lowerLetter"/>
      <w:lvlText w:val="%5."/>
      <w:lvlJc w:val="left"/>
      <w:pPr>
        <w:ind w:left="3666" w:hanging="360"/>
      </w:pPr>
    </w:lvl>
    <w:lvl w:ilvl="5" w:tplc="FFFFFFFF" w:tentative="1">
      <w:start w:val="1"/>
      <w:numFmt w:val="lowerRoman"/>
      <w:lvlText w:val="%6."/>
      <w:lvlJc w:val="right"/>
      <w:pPr>
        <w:ind w:left="4386" w:hanging="180"/>
      </w:pPr>
    </w:lvl>
    <w:lvl w:ilvl="6" w:tplc="FFFFFFFF" w:tentative="1">
      <w:start w:val="1"/>
      <w:numFmt w:val="decimal"/>
      <w:lvlText w:val="%7."/>
      <w:lvlJc w:val="left"/>
      <w:pPr>
        <w:ind w:left="5106" w:hanging="360"/>
      </w:pPr>
    </w:lvl>
    <w:lvl w:ilvl="7" w:tplc="FFFFFFFF" w:tentative="1">
      <w:start w:val="1"/>
      <w:numFmt w:val="lowerLetter"/>
      <w:lvlText w:val="%8."/>
      <w:lvlJc w:val="left"/>
      <w:pPr>
        <w:ind w:left="5826" w:hanging="360"/>
      </w:pPr>
    </w:lvl>
    <w:lvl w:ilvl="8" w:tplc="FFFFFFFF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5"/>
  </w:num>
  <w:num w:numId="5">
    <w:abstractNumId w:val="6"/>
  </w:num>
  <w:num w:numId="6">
    <w:abstractNumId w:val="0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C7D02"/>
    <w:rsid w:val="00000CB4"/>
    <w:rsid w:val="0000489B"/>
    <w:rsid w:val="000129B7"/>
    <w:rsid w:val="0006360D"/>
    <w:rsid w:val="00076558"/>
    <w:rsid w:val="00082821"/>
    <w:rsid w:val="00092A45"/>
    <w:rsid w:val="000A6283"/>
    <w:rsid w:val="001046AF"/>
    <w:rsid w:val="00163657"/>
    <w:rsid w:val="001C3460"/>
    <w:rsid w:val="001E13F8"/>
    <w:rsid w:val="001E1F50"/>
    <w:rsid w:val="001F5D2C"/>
    <w:rsid w:val="00216647"/>
    <w:rsid w:val="0024559E"/>
    <w:rsid w:val="002667B2"/>
    <w:rsid w:val="002762F8"/>
    <w:rsid w:val="002879A3"/>
    <w:rsid w:val="002A6972"/>
    <w:rsid w:val="00325BE8"/>
    <w:rsid w:val="0033059C"/>
    <w:rsid w:val="00343D4D"/>
    <w:rsid w:val="00353312"/>
    <w:rsid w:val="003562F6"/>
    <w:rsid w:val="003640CE"/>
    <w:rsid w:val="003977B7"/>
    <w:rsid w:val="003B254C"/>
    <w:rsid w:val="003C7D02"/>
    <w:rsid w:val="003E22EE"/>
    <w:rsid w:val="003F05E3"/>
    <w:rsid w:val="003F6FD3"/>
    <w:rsid w:val="004049BD"/>
    <w:rsid w:val="0043336E"/>
    <w:rsid w:val="00451C83"/>
    <w:rsid w:val="00464AB4"/>
    <w:rsid w:val="00474BA2"/>
    <w:rsid w:val="0047649C"/>
    <w:rsid w:val="004A7D96"/>
    <w:rsid w:val="0051177C"/>
    <w:rsid w:val="005451AF"/>
    <w:rsid w:val="00557553"/>
    <w:rsid w:val="005B3CDE"/>
    <w:rsid w:val="005E235A"/>
    <w:rsid w:val="006044CA"/>
    <w:rsid w:val="0067273D"/>
    <w:rsid w:val="00676C7A"/>
    <w:rsid w:val="006D25E0"/>
    <w:rsid w:val="0074037A"/>
    <w:rsid w:val="00756520"/>
    <w:rsid w:val="00760C1B"/>
    <w:rsid w:val="007665AF"/>
    <w:rsid w:val="007B46E4"/>
    <w:rsid w:val="00815925"/>
    <w:rsid w:val="00873824"/>
    <w:rsid w:val="008813EA"/>
    <w:rsid w:val="0089093F"/>
    <w:rsid w:val="008C0E1E"/>
    <w:rsid w:val="008F4F82"/>
    <w:rsid w:val="00944822"/>
    <w:rsid w:val="00965C82"/>
    <w:rsid w:val="009660B7"/>
    <w:rsid w:val="009665DB"/>
    <w:rsid w:val="009740A4"/>
    <w:rsid w:val="009B73A5"/>
    <w:rsid w:val="009B78F4"/>
    <w:rsid w:val="009C6B62"/>
    <w:rsid w:val="009C77A7"/>
    <w:rsid w:val="009F316F"/>
    <w:rsid w:val="009F6393"/>
    <w:rsid w:val="00A109EA"/>
    <w:rsid w:val="00A324FC"/>
    <w:rsid w:val="00A419D2"/>
    <w:rsid w:val="00A464FE"/>
    <w:rsid w:val="00A6181A"/>
    <w:rsid w:val="00A73292"/>
    <w:rsid w:val="00A944C0"/>
    <w:rsid w:val="00AA45BE"/>
    <w:rsid w:val="00AB4CF6"/>
    <w:rsid w:val="00AB5EF7"/>
    <w:rsid w:val="00AE245F"/>
    <w:rsid w:val="00AE736F"/>
    <w:rsid w:val="00B02A8A"/>
    <w:rsid w:val="00B111C4"/>
    <w:rsid w:val="00B268DA"/>
    <w:rsid w:val="00B35017"/>
    <w:rsid w:val="00B42C42"/>
    <w:rsid w:val="00B55138"/>
    <w:rsid w:val="00B624E6"/>
    <w:rsid w:val="00B7351C"/>
    <w:rsid w:val="00B841DD"/>
    <w:rsid w:val="00B97663"/>
    <w:rsid w:val="00BA4834"/>
    <w:rsid w:val="00BC5AA1"/>
    <w:rsid w:val="00C147AB"/>
    <w:rsid w:val="00C56D7B"/>
    <w:rsid w:val="00C57F7C"/>
    <w:rsid w:val="00C87E43"/>
    <w:rsid w:val="00C936E3"/>
    <w:rsid w:val="00C96E7A"/>
    <w:rsid w:val="00CF3F01"/>
    <w:rsid w:val="00CF7DDE"/>
    <w:rsid w:val="00D05861"/>
    <w:rsid w:val="00D46DF1"/>
    <w:rsid w:val="00D56172"/>
    <w:rsid w:val="00D81562"/>
    <w:rsid w:val="00E13EDA"/>
    <w:rsid w:val="00E55491"/>
    <w:rsid w:val="00E56E2D"/>
    <w:rsid w:val="00E97D53"/>
    <w:rsid w:val="00ED21A0"/>
    <w:rsid w:val="00ED54AE"/>
    <w:rsid w:val="00EE0C0C"/>
    <w:rsid w:val="00F00E86"/>
    <w:rsid w:val="00F05989"/>
    <w:rsid w:val="00F32012"/>
    <w:rsid w:val="00F40E4C"/>
    <w:rsid w:val="00F43D77"/>
    <w:rsid w:val="00F52348"/>
    <w:rsid w:val="00F61590"/>
    <w:rsid w:val="00F744B1"/>
    <w:rsid w:val="00FC3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15517E"/>
  <w15:docId w15:val="{A601E7EC-814F-4798-9AF9-040A07B0D2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09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40C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64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640CE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66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6D25E0"/>
    <w:rPr>
      <w:color w:val="808080"/>
    </w:rPr>
  </w:style>
  <w:style w:type="character" w:customStyle="1" w:styleId="MTConvertedEquation">
    <w:name w:val="MTConvertedEquation"/>
    <w:basedOn w:val="a0"/>
    <w:rsid w:val="00C87E43"/>
    <w:rPr>
      <w:rFonts w:ascii="Times New Roman" w:hAnsi="Times New Roman" w:cs="Times New Roman"/>
      <w:b/>
      <w:bCs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87E43"/>
    <w:pPr>
      <w:tabs>
        <w:tab w:val="center" w:pos="5040"/>
        <w:tab w:val="right" w:pos="9360"/>
      </w:tabs>
      <w:spacing w:after="0" w:line="240" w:lineRule="auto"/>
      <w:ind w:left="720" w:hanging="11"/>
      <w:jc w:val="both"/>
    </w:pPr>
  </w:style>
  <w:style w:type="character" w:customStyle="1" w:styleId="MTDisplayEquation0">
    <w:name w:val="MTDisplayEquation Знак"/>
    <w:basedOn w:val="a0"/>
    <w:link w:val="MTDisplayEquation"/>
    <w:rsid w:val="00C87E43"/>
  </w:style>
  <w:style w:type="paragraph" w:styleId="a8">
    <w:name w:val="No Spacing"/>
    <w:uiPriority w:val="1"/>
    <w:qFormat/>
    <w:rsid w:val="00BA4834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paragraph" w:styleId="a9">
    <w:name w:val="header"/>
    <w:basedOn w:val="a"/>
    <w:link w:val="aa"/>
    <w:uiPriority w:val="99"/>
    <w:unhideWhenUsed/>
    <w:rsid w:val="00163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163657"/>
  </w:style>
  <w:style w:type="paragraph" w:styleId="ab">
    <w:name w:val="footer"/>
    <w:basedOn w:val="a"/>
    <w:link w:val="ac"/>
    <w:uiPriority w:val="99"/>
    <w:unhideWhenUsed/>
    <w:rsid w:val="00163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1636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118952-435E-4A67-859E-B9BE1F638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9</Pages>
  <Words>1575</Words>
  <Characters>8979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ania</cp:lastModifiedBy>
  <cp:revision>40</cp:revision>
  <dcterms:created xsi:type="dcterms:W3CDTF">2025-02-24T12:12:00Z</dcterms:created>
  <dcterms:modified xsi:type="dcterms:W3CDTF">2025-07-30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